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A9F769" w14:textId="77777777" w:rsidR="00FF4EA2" w:rsidRPr="00FF4EA2" w:rsidRDefault="00FF4EA2" w:rsidP="00FF4EA2">
      <w:pPr>
        <w:spacing w:line="240" w:lineRule="auto"/>
        <w:jc w:val="center"/>
        <w:rPr>
          <w:rFonts w:ascii="Times New Roman" w:hAnsi="Times New Roman" w:cs="Times New Roman"/>
          <w:b/>
          <w:bCs/>
          <w:i/>
          <w:iCs/>
          <w:sz w:val="40"/>
          <w:szCs w:val="40"/>
        </w:rPr>
      </w:pPr>
      <w:r w:rsidRPr="00FF4EA2">
        <w:rPr>
          <w:rFonts w:ascii="Times New Roman" w:hAnsi="Times New Roman" w:cs="Times New Roman"/>
          <w:b/>
          <w:bCs/>
          <w:i/>
          <w:iCs/>
          <w:sz w:val="40"/>
          <w:szCs w:val="40"/>
        </w:rPr>
        <w:t>KASSU JOINT EVALUTION TEST (J.E.T)</w:t>
      </w:r>
    </w:p>
    <w:p w14:paraId="22CFBFB6" w14:textId="77777777" w:rsidR="00FF4EA2" w:rsidRDefault="00FF4EA2" w:rsidP="00FF4EA2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>Kenya certificate of secondary education (KCSE)</w:t>
      </w:r>
    </w:p>
    <w:p w14:paraId="3F1EC1B0" w14:textId="5A14C591" w:rsidR="00FF4EA2" w:rsidRDefault="00FF4EA2" w:rsidP="007B1202">
      <w:pPr>
        <w:spacing w:line="240" w:lineRule="auto"/>
        <w:rPr>
          <w:rFonts w:ascii="Times New Roman" w:hAnsi="Times New Roman" w:cs="Times New Roman"/>
          <w:b/>
          <w:bCs/>
          <w:sz w:val="44"/>
          <w:szCs w:val="44"/>
        </w:rPr>
      </w:pPr>
      <w:r w:rsidRPr="00FF4EA2">
        <w:rPr>
          <w:rFonts w:ascii="Times New Roman" w:hAnsi="Times New Roman" w:cs="Times New Roman"/>
          <w:b/>
          <w:bCs/>
          <w:sz w:val="44"/>
          <w:szCs w:val="44"/>
        </w:rPr>
        <w:t>121/1</w:t>
      </w:r>
      <w:r>
        <w:rPr>
          <w:rFonts w:ascii="Times New Roman" w:hAnsi="Times New Roman" w:cs="Times New Roman"/>
          <w:b/>
          <w:bCs/>
          <w:sz w:val="44"/>
          <w:szCs w:val="44"/>
        </w:rPr>
        <w:t xml:space="preserve">   -</w:t>
      </w:r>
      <w:r w:rsidRPr="00FF4EA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44"/>
          <w:szCs w:val="44"/>
        </w:rPr>
        <w:t>MATHEMATICS     -  Paper 1</w:t>
      </w:r>
    </w:p>
    <w:p w14:paraId="69EC2969" w14:textId="0EE90E4D" w:rsidR="00FF4EA2" w:rsidRDefault="00FF4EA2" w:rsidP="00FF4EA2">
      <w:pPr>
        <w:spacing w:line="240" w:lineRule="auto"/>
        <w:jc w:val="center"/>
        <w:rPr>
          <w:rFonts w:ascii="Times New Roman" w:hAnsi="Times New Roman" w:cs="Times New Roman"/>
          <w:b/>
          <w:bCs/>
          <w:sz w:val="44"/>
          <w:szCs w:val="44"/>
        </w:rPr>
      </w:pPr>
      <w:r>
        <w:rPr>
          <w:rFonts w:ascii="Times New Roman" w:hAnsi="Times New Roman" w:cs="Times New Roman"/>
          <w:b/>
          <w:bCs/>
          <w:sz w:val="44"/>
          <w:szCs w:val="44"/>
        </w:rPr>
        <w:t>ALT A</w:t>
      </w:r>
    </w:p>
    <w:p w14:paraId="1DD64FEE" w14:textId="1367CBC1" w:rsidR="00FF4EA2" w:rsidRPr="00E93631" w:rsidRDefault="00FF4EA2" w:rsidP="00FF4EA2">
      <w:pPr>
        <w:spacing w:line="240" w:lineRule="auto"/>
        <w:jc w:val="center"/>
        <w:rPr>
          <w:rFonts w:ascii="Times New Roman" w:hAnsi="Times New Roman" w:cs="Times New Roman"/>
          <w:b/>
          <w:bCs/>
          <w:sz w:val="44"/>
          <w:szCs w:val="44"/>
        </w:rPr>
      </w:pPr>
      <w:r w:rsidRPr="00E93631">
        <w:rPr>
          <w:rFonts w:ascii="Times New Roman" w:hAnsi="Times New Roman" w:cs="Times New Roman"/>
          <w:b/>
          <w:bCs/>
          <w:sz w:val="44"/>
          <w:szCs w:val="44"/>
        </w:rPr>
        <w:t>J</w:t>
      </w:r>
      <w:r w:rsidR="00E93631" w:rsidRPr="00E93631">
        <w:rPr>
          <w:rFonts w:ascii="Times New Roman" w:hAnsi="Times New Roman" w:cs="Times New Roman"/>
          <w:b/>
          <w:bCs/>
          <w:sz w:val="44"/>
          <w:szCs w:val="44"/>
        </w:rPr>
        <w:t>une.</w:t>
      </w:r>
      <w:r w:rsidRPr="00E93631">
        <w:rPr>
          <w:rFonts w:ascii="Times New Roman" w:hAnsi="Times New Roman" w:cs="Times New Roman"/>
          <w:b/>
          <w:bCs/>
          <w:sz w:val="44"/>
          <w:szCs w:val="44"/>
        </w:rPr>
        <w:t xml:space="preserve"> 2022</w:t>
      </w:r>
      <w:r w:rsidR="00E93631" w:rsidRPr="00E93631">
        <w:rPr>
          <w:rFonts w:ascii="Times New Roman" w:hAnsi="Times New Roman" w:cs="Times New Roman"/>
          <w:b/>
          <w:bCs/>
          <w:sz w:val="44"/>
          <w:szCs w:val="44"/>
        </w:rPr>
        <w:t xml:space="preserve"> </w:t>
      </w:r>
      <w:r w:rsidRPr="00E93631">
        <w:rPr>
          <w:rFonts w:ascii="Times New Roman" w:hAnsi="Times New Roman" w:cs="Times New Roman"/>
          <w:b/>
          <w:bCs/>
          <w:sz w:val="44"/>
          <w:szCs w:val="44"/>
        </w:rPr>
        <w:t>- 2</w:t>
      </w: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sz w:val="44"/>
                <w:szCs w:val="4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44"/>
                <w:szCs w:val="4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44"/>
                <w:szCs w:val="44"/>
              </w:rPr>
              <m:t>2</m:t>
            </m:r>
          </m:den>
        </m:f>
      </m:oMath>
      <w:r w:rsidR="00E93631" w:rsidRPr="00E93631">
        <w:rPr>
          <w:rFonts w:ascii="Times New Roman" w:eastAsiaTheme="minorEastAsia" w:hAnsi="Times New Roman" w:cs="Times New Roman"/>
          <w:b/>
          <w:bCs/>
          <w:sz w:val="44"/>
          <w:szCs w:val="44"/>
        </w:rPr>
        <w:t>hours</w:t>
      </w:r>
    </w:p>
    <w:p w14:paraId="5D8DF2C3" w14:textId="2C010B64" w:rsidR="006531AE" w:rsidRPr="007B1202" w:rsidRDefault="006531AE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>Name……………………………………………</w:t>
      </w:r>
      <w:r w:rsidR="007002B0">
        <w:rPr>
          <w:rFonts w:ascii="Times New Roman" w:hAnsi="Times New Roman" w:cs="Times New Roman"/>
          <w:sz w:val="24"/>
          <w:szCs w:val="24"/>
        </w:rPr>
        <w:t>…………….class………… Adm……</w:t>
      </w:r>
    </w:p>
    <w:p w14:paraId="13275631" w14:textId="6282FAAC" w:rsidR="006531AE" w:rsidRPr="007B1202" w:rsidRDefault="00313369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gnature…………………….</w:t>
      </w:r>
      <w:r w:rsidR="00E93631">
        <w:rPr>
          <w:rFonts w:ascii="Times New Roman" w:hAnsi="Times New Roman" w:cs="Times New Roman"/>
          <w:sz w:val="24"/>
          <w:szCs w:val="24"/>
        </w:rPr>
        <w:t>date………..</w:t>
      </w:r>
    </w:p>
    <w:p w14:paraId="0E891007" w14:textId="77777777" w:rsidR="00313369" w:rsidRPr="00A93C6A" w:rsidRDefault="00313369" w:rsidP="00313369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A93C6A">
        <w:rPr>
          <w:rFonts w:ascii="Times New Roman" w:eastAsia="Calibri" w:hAnsi="Times New Roman" w:cs="Times New Roman"/>
          <w:b/>
          <w:sz w:val="24"/>
          <w:szCs w:val="24"/>
        </w:rPr>
        <w:t>Instructions to candidates</w:t>
      </w:r>
    </w:p>
    <w:p w14:paraId="3B388BAC" w14:textId="77777777" w:rsidR="00313369" w:rsidRPr="00A93C6A" w:rsidRDefault="00313369" w:rsidP="00313369">
      <w:pPr>
        <w:numPr>
          <w:ilvl w:val="0"/>
          <w:numId w:val="10"/>
        </w:numPr>
        <w:spacing w:after="0" w:line="276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A93C6A">
        <w:rPr>
          <w:rFonts w:ascii="Times New Roman" w:eastAsia="Calibri" w:hAnsi="Times New Roman" w:cs="Times New Roman"/>
          <w:i/>
          <w:sz w:val="24"/>
          <w:szCs w:val="24"/>
        </w:rPr>
        <w:t>Write your name, admission</w:t>
      </w:r>
      <w:r>
        <w:rPr>
          <w:rFonts w:ascii="Times New Roman" w:eastAsia="Calibri" w:hAnsi="Times New Roman" w:cs="Times New Roman"/>
          <w:i/>
          <w:sz w:val="24"/>
          <w:szCs w:val="24"/>
        </w:rPr>
        <w:t xml:space="preserve"> number</w:t>
      </w:r>
      <w:r w:rsidRPr="00A93C6A">
        <w:rPr>
          <w:rFonts w:ascii="Times New Roman" w:eastAsia="Calibri" w:hAnsi="Times New Roman" w:cs="Times New Roman"/>
          <w:i/>
          <w:sz w:val="24"/>
          <w:szCs w:val="24"/>
        </w:rPr>
        <w:t xml:space="preserve"> and class in the spaces provided above.</w:t>
      </w:r>
    </w:p>
    <w:p w14:paraId="035328FE" w14:textId="77777777" w:rsidR="00313369" w:rsidRPr="00A93C6A" w:rsidRDefault="00313369" w:rsidP="00313369">
      <w:pPr>
        <w:numPr>
          <w:ilvl w:val="0"/>
          <w:numId w:val="10"/>
        </w:numPr>
        <w:spacing w:after="0" w:line="276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A93C6A">
        <w:rPr>
          <w:rFonts w:ascii="Times New Roman" w:eastAsia="Calibri" w:hAnsi="Times New Roman" w:cs="Times New Roman"/>
          <w:i/>
          <w:sz w:val="24"/>
          <w:szCs w:val="24"/>
        </w:rPr>
        <w:t>Sign and write the date of examination in the spaces provided above.</w:t>
      </w:r>
    </w:p>
    <w:p w14:paraId="28585425" w14:textId="77777777" w:rsidR="00313369" w:rsidRPr="00A93C6A" w:rsidRDefault="00313369" w:rsidP="00313369">
      <w:pPr>
        <w:numPr>
          <w:ilvl w:val="0"/>
          <w:numId w:val="12"/>
        </w:numPr>
        <w:autoSpaceDE w:val="0"/>
        <w:autoSpaceDN w:val="0"/>
        <w:adjustRightInd w:val="0"/>
        <w:spacing w:after="0" w:line="276" w:lineRule="auto"/>
        <w:contextualSpacing/>
        <w:rPr>
          <w:rFonts w:ascii="Times New Roman" w:eastAsia="Calibri" w:hAnsi="Times New Roman" w:cs="Times New Roman"/>
          <w:i/>
          <w:sz w:val="24"/>
          <w:szCs w:val="24"/>
        </w:rPr>
      </w:pPr>
      <w:r w:rsidRPr="00A93C6A">
        <w:rPr>
          <w:rFonts w:ascii="Times New Roman" w:eastAsia="Calibri" w:hAnsi="Times New Roman" w:cs="Times New Roman"/>
          <w:i/>
          <w:sz w:val="24"/>
          <w:szCs w:val="24"/>
        </w:rPr>
        <w:t>You are reminded of the necessity</w:t>
      </w:r>
      <w:r>
        <w:rPr>
          <w:rFonts w:ascii="Times New Roman" w:eastAsia="Calibri" w:hAnsi="Times New Roman" w:cs="Times New Roman"/>
          <w:i/>
          <w:sz w:val="24"/>
          <w:szCs w:val="24"/>
        </w:rPr>
        <w:t xml:space="preserve"> of</w:t>
      </w:r>
      <w:r w:rsidRPr="00A93C6A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r w:rsidRPr="00A93C6A">
        <w:rPr>
          <w:rFonts w:ascii="Times New Roman" w:eastAsia="Calibri" w:hAnsi="Times New Roman" w:cs="Times New Roman"/>
          <w:b/>
          <w:i/>
          <w:sz w:val="24"/>
          <w:szCs w:val="24"/>
        </w:rPr>
        <w:t>orderly presentation</w:t>
      </w:r>
      <w:r w:rsidRPr="00A93C6A">
        <w:rPr>
          <w:rFonts w:ascii="Times New Roman" w:eastAsia="Calibri" w:hAnsi="Times New Roman" w:cs="Times New Roman"/>
          <w:i/>
          <w:sz w:val="24"/>
          <w:szCs w:val="24"/>
        </w:rPr>
        <w:t xml:space="preserve"> in your answers.</w:t>
      </w:r>
    </w:p>
    <w:p w14:paraId="5FA0C7F0" w14:textId="77777777" w:rsidR="00313369" w:rsidRPr="00A93C6A" w:rsidRDefault="00313369" w:rsidP="00313369">
      <w:pPr>
        <w:numPr>
          <w:ilvl w:val="0"/>
          <w:numId w:val="10"/>
        </w:numPr>
        <w:spacing w:after="0" w:line="276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A93C6A">
        <w:rPr>
          <w:rFonts w:ascii="Times New Roman" w:eastAsia="Calibri" w:hAnsi="Times New Roman" w:cs="Times New Roman"/>
          <w:i/>
          <w:sz w:val="24"/>
          <w:szCs w:val="24"/>
        </w:rPr>
        <w:t xml:space="preserve">The paper contains </w:t>
      </w:r>
      <w:r w:rsidRPr="00A93C6A">
        <w:rPr>
          <w:rFonts w:ascii="Times New Roman" w:eastAsia="Calibri" w:hAnsi="Times New Roman" w:cs="Times New Roman"/>
          <w:b/>
          <w:i/>
          <w:sz w:val="24"/>
          <w:szCs w:val="24"/>
        </w:rPr>
        <w:t>TWO</w:t>
      </w:r>
      <w:r w:rsidRPr="00A93C6A">
        <w:rPr>
          <w:rFonts w:ascii="Times New Roman" w:eastAsia="Calibri" w:hAnsi="Times New Roman" w:cs="Times New Roman"/>
          <w:i/>
          <w:sz w:val="24"/>
          <w:szCs w:val="24"/>
        </w:rPr>
        <w:t xml:space="preserve"> sections:  </w:t>
      </w:r>
      <w:r w:rsidRPr="00A93C6A">
        <w:rPr>
          <w:rFonts w:ascii="Times New Roman" w:eastAsia="Calibri" w:hAnsi="Times New Roman" w:cs="Times New Roman"/>
          <w:b/>
          <w:i/>
          <w:sz w:val="24"/>
          <w:szCs w:val="24"/>
        </w:rPr>
        <w:t>Section I</w:t>
      </w:r>
      <w:r w:rsidRPr="00A93C6A">
        <w:rPr>
          <w:rFonts w:ascii="Times New Roman" w:eastAsia="Calibri" w:hAnsi="Times New Roman" w:cs="Times New Roman"/>
          <w:i/>
          <w:sz w:val="24"/>
          <w:szCs w:val="24"/>
        </w:rPr>
        <w:t xml:space="preserve"> and </w:t>
      </w:r>
      <w:r w:rsidRPr="00A93C6A">
        <w:rPr>
          <w:rFonts w:ascii="Times New Roman" w:eastAsia="Calibri" w:hAnsi="Times New Roman" w:cs="Times New Roman"/>
          <w:b/>
          <w:i/>
          <w:sz w:val="24"/>
          <w:szCs w:val="24"/>
        </w:rPr>
        <w:t>Section II.</w:t>
      </w:r>
    </w:p>
    <w:p w14:paraId="36233162" w14:textId="77777777" w:rsidR="00313369" w:rsidRPr="00A93C6A" w:rsidRDefault="00313369" w:rsidP="00313369">
      <w:pPr>
        <w:numPr>
          <w:ilvl w:val="0"/>
          <w:numId w:val="10"/>
        </w:numPr>
        <w:spacing w:after="0" w:line="276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A93C6A">
        <w:rPr>
          <w:rFonts w:ascii="Times New Roman" w:eastAsia="Calibri" w:hAnsi="Times New Roman" w:cs="Times New Roman"/>
          <w:i/>
          <w:sz w:val="24"/>
          <w:szCs w:val="24"/>
        </w:rPr>
        <w:t xml:space="preserve">Answer </w:t>
      </w:r>
      <w:r w:rsidRPr="00A93C6A">
        <w:rPr>
          <w:rFonts w:ascii="Times New Roman" w:eastAsia="Calibri" w:hAnsi="Times New Roman" w:cs="Times New Roman"/>
          <w:b/>
          <w:i/>
          <w:sz w:val="24"/>
          <w:szCs w:val="24"/>
        </w:rPr>
        <w:t>ALL</w:t>
      </w:r>
      <w:r w:rsidRPr="00A93C6A">
        <w:rPr>
          <w:rFonts w:ascii="Times New Roman" w:eastAsia="Calibri" w:hAnsi="Times New Roman" w:cs="Times New Roman"/>
          <w:i/>
          <w:sz w:val="24"/>
          <w:szCs w:val="24"/>
        </w:rPr>
        <w:t xml:space="preserve"> the questions in </w:t>
      </w:r>
      <w:r w:rsidRPr="00A93C6A">
        <w:rPr>
          <w:rFonts w:ascii="Times New Roman" w:eastAsia="Calibri" w:hAnsi="Times New Roman" w:cs="Times New Roman"/>
          <w:b/>
          <w:i/>
          <w:sz w:val="24"/>
          <w:szCs w:val="24"/>
        </w:rPr>
        <w:t>Section I</w:t>
      </w:r>
      <w:r w:rsidRPr="00A93C6A">
        <w:rPr>
          <w:rFonts w:ascii="Times New Roman" w:eastAsia="Calibri" w:hAnsi="Times New Roman" w:cs="Times New Roman"/>
          <w:i/>
          <w:sz w:val="24"/>
          <w:szCs w:val="24"/>
        </w:rPr>
        <w:t xml:space="preserve"> and any </w:t>
      </w:r>
      <w:r w:rsidRPr="00A93C6A">
        <w:rPr>
          <w:rFonts w:ascii="Times New Roman" w:eastAsia="Calibri" w:hAnsi="Times New Roman" w:cs="Times New Roman"/>
          <w:b/>
          <w:i/>
          <w:sz w:val="24"/>
          <w:szCs w:val="24"/>
        </w:rPr>
        <w:t>five</w:t>
      </w:r>
      <w:r w:rsidRPr="00A93C6A">
        <w:rPr>
          <w:rFonts w:ascii="Times New Roman" w:eastAsia="Calibri" w:hAnsi="Times New Roman" w:cs="Times New Roman"/>
          <w:i/>
          <w:sz w:val="24"/>
          <w:szCs w:val="24"/>
        </w:rPr>
        <w:t xml:space="preserve"> questions from </w:t>
      </w:r>
      <w:r w:rsidRPr="00A93C6A">
        <w:rPr>
          <w:rFonts w:ascii="Times New Roman" w:eastAsia="Calibri" w:hAnsi="Times New Roman" w:cs="Times New Roman"/>
          <w:b/>
          <w:i/>
          <w:sz w:val="24"/>
          <w:szCs w:val="24"/>
        </w:rPr>
        <w:t>Section II</w:t>
      </w:r>
    </w:p>
    <w:p w14:paraId="7F2A455A" w14:textId="77777777" w:rsidR="00313369" w:rsidRPr="00A93C6A" w:rsidRDefault="00313369" w:rsidP="00313369">
      <w:pPr>
        <w:numPr>
          <w:ilvl w:val="0"/>
          <w:numId w:val="10"/>
        </w:numPr>
        <w:spacing w:after="0" w:line="276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A93C6A">
        <w:rPr>
          <w:rFonts w:ascii="Times New Roman" w:eastAsia="Calibri" w:hAnsi="Times New Roman" w:cs="Times New Roman"/>
          <w:i/>
          <w:sz w:val="24"/>
          <w:szCs w:val="24"/>
        </w:rPr>
        <w:t>All answers and working must be written on the question paper in the spaces provided below each question.</w:t>
      </w:r>
    </w:p>
    <w:p w14:paraId="13B39C36" w14:textId="77777777" w:rsidR="00313369" w:rsidRPr="00A93C6A" w:rsidRDefault="00313369" w:rsidP="00313369">
      <w:pPr>
        <w:numPr>
          <w:ilvl w:val="0"/>
          <w:numId w:val="11"/>
        </w:numPr>
        <w:spacing w:after="0" w:line="276" w:lineRule="auto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A93C6A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Show all the steps in your calculations, giving your answers at each stage in the    </w:t>
      </w:r>
    </w:p>
    <w:p w14:paraId="6C7C89AC" w14:textId="77777777" w:rsidR="00313369" w:rsidRPr="00A93C6A" w:rsidRDefault="00313369" w:rsidP="00313369">
      <w:pPr>
        <w:spacing w:after="0" w:line="276" w:lineRule="auto"/>
        <w:ind w:hanging="688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A93C6A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                </w:t>
      </w:r>
      <w:r w:rsidRPr="00A93C6A">
        <w:rPr>
          <w:rFonts w:ascii="Times New Roman" w:eastAsia="Calibri" w:hAnsi="Times New Roman" w:cs="Times New Roman"/>
          <w:b/>
          <w:i/>
          <w:sz w:val="24"/>
          <w:szCs w:val="24"/>
        </w:rPr>
        <w:tab/>
        <w:t>spaces below each question.</w:t>
      </w:r>
    </w:p>
    <w:p w14:paraId="00BA8552" w14:textId="77777777" w:rsidR="00313369" w:rsidRPr="00A93C6A" w:rsidRDefault="00313369" w:rsidP="00313369">
      <w:pPr>
        <w:numPr>
          <w:ilvl w:val="0"/>
          <w:numId w:val="11"/>
        </w:numPr>
        <w:spacing w:after="0" w:line="276" w:lineRule="auto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A93C6A">
        <w:rPr>
          <w:rFonts w:ascii="Times New Roman" w:eastAsia="Calibri" w:hAnsi="Times New Roman" w:cs="Times New Roman"/>
          <w:i/>
          <w:sz w:val="24"/>
          <w:szCs w:val="24"/>
        </w:rPr>
        <w:t>Marks may be given for correct working even if the answer is wrong.</w:t>
      </w:r>
    </w:p>
    <w:p w14:paraId="0E995BC1" w14:textId="77777777" w:rsidR="00313369" w:rsidRPr="00A93C6A" w:rsidRDefault="00313369" w:rsidP="00313369">
      <w:pPr>
        <w:numPr>
          <w:ilvl w:val="0"/>
          <w:numId w:val="11"/>
        </w:numPr>
        <w:spacing w:after="0" w:line="276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A93C6A">
        <w:rPr>
          <w:rFonts w:ascii="Times New Roman" w:eastAsia="Calibri" w:hAnsi="Times New Roman" w:cs="Times New Roman"/>
          <w:i/>
          <w:sz w:val="24"/>
          <w:szCs w:val="24"/>
        </w:rPr>
        <w:t>Non – programmable silent electronic calculators and KNEC Mathematical tables may be used, except where stated otherwise.</w:t>
      </w:r>
    </w:p>
    <w:p w14:paraId="2C61C119" w14:textId="77777777" w:rsidR="00313369" w:rsidRPr="00A93C6A" w:rsidRDefault="00313369" w:rsidP="00313369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D39B416" w14:textId="77777777" w:rsidR="00313369" w:rsidRPr="00A93C6A" w:rsidRDefault="00313369" w:rsidP="00313369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A93C6A">
        <w:rPr>
          <w:rFonts w:ascii="Times New Roman" w:eastAsia="Calibri" w:hAnsi="Times New Roman" w:cs="Times New Roman"/>
          <w:b/>
          <w:sz w:val="24"/>
          <w:szCs w:val="24"/>
        </w:rPr>
        <w:t>For Examiner’s use only.</w:t>
      </w:r>
    </w:p>
    <w:p w14:paraId="69BE8393" w14:textId="77777777" w:rsidR="00313369" w:rsidRPr="00A93C6A" w:rsidRDefault="00313369" w:rsidP="00313369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  <w:u w:val="single"/>
        </w:rPr>
      </w:pPr>
    </w:p>
    <w:p w14:paraId="4CCA7CD0" w14:textId="77777777" w:rsidR="00313369" w:rsidRPr="00A93C6A" w:rsidRDefault="00313369" w:rsidP="00313369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A93C6A">
        <w:rPr>
          <w:rFonts w:ascii="Times New Roman" w:eastAsia="Calibri" w:hAnsi="Times New Roman" w:cs="Times New Roman"/>
          <w:b/>
          <w:sz w:val="24"/>
          <w:szCs w:val="24"/>
        </w:rPr>
        <w:t>Section I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0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763"/>
      </w:tblGrid>
      <w:tr w:rsidR="00313369" w:rsidRPr="00A93C6A" w14:paraId="487ED59B" w14:textId="77777777" w:rsidTr="00141193">
        <w:tc>
          <w:tcPr>
            <w:tcW w:w="520" w:type="dxa"/>
          </w:tcPr>
          <w:p w14:paraId="0F230C4F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  <w:p w14:paraId="4E9BF6E2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21" w:type="dxa"/>
          </w:tcPr>
          <w:p w14:paraId="505B212E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521" w:type="dxa"/>
          </w:tcPr>
          <w:p w14:paraId="5314BCD3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521" w:type="dxa"/>
          </w:tcPr>
          <w:p w14:paraId="5D9CBFB2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521" w:type="dxa"/>
          </w:tcPr>
          <w:p w14:paraId="6172EFB8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521" w:type="dxa"/>
          </w:tcPr>
          <w:p w14:paraId="116360CE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521" w:type="dxa"/>
          </w:tcPr>
          <w:p w14:paraId="2C857516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521" w:type="dxa"/>
          </w:tcPr>
          <w:p w14:paraId="16E993F4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521" w:type="dxa"/>
          </w:tcPr>
          <w:p w14:paraId="19DDABA5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521" w:type="dxa"/>
          </w:tcPr>
          <w:p w14:paraId="680E8EAA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521" w:type="dxa"/>
          </w:tcPr>
          <w:p w14:paraId="1183F2AB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521" w:type="dxa"/>
          </w:tcPr>
          <w:p w14:paraId="0E01349C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521" w:type="dxa"/>
          </w:tcPr>
          <w:p w14:paraId="5F4BF7C5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521" w:type="dxa"/>
          </w:tcPr>
          <w:p w14:paraId="006D3C21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521" w:type="dxa"/>
          </w:tcPr>
          <w:p w14:paraId="79A85F41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521" w:type="dxa"/>
          </w:tcPr>
          <w:p w14:paraId="4B5B3354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521" w:type="dxa"/>
          </w:tcPr>
          <w:p w14:paraId="04CD067E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Total </w:t>
            </w:r>
          </w:p>
        </w:tc>
      </w:tr>
      <w:tr w:rsidR="00313369" w:rsidRPr="00A93C6A" w14:paraId="175124E5" w14:textId="77777777" w:rsidTr="00141193">
        <w:tc>
          <w:tcPr>
            <w:tcW w:w="520" w:type="dxa"/>
          </w:tcPr>
          <w:p w14:paraId="44D5803D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4DA57156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5EF9CD87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304E935A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5177BF55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79F3FF56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20976FD2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6CA97C37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3D0F3B46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0C61B87C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1BEF2E89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41D90E2B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3F015DA4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32722423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5FE11819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59665890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46607237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7D0A8304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14:paraId="1F012329" w14:textId="77777777" w:rsidR="00313369" w:rsidRPr="00A93C6A" w:rsidRDefault="00313369" w:rsidP="00313369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09AE97B1" w14:textId="77777777" w:rsidR="00313369" w:rsidRPr="00A93C6A" w:rsidRDefault="00313369" w:rsidP="00313369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A93C6A">
        <w:rPr>
          <w:rFonts w:ascii="Times New Roman" w:eastAsia="Calibri" w:hAnsi="Times New Roman" w:cs="Times New Roman"/>
          <w:b/>
          <w:sz w:val="24"/>
          <w:szCs w:val="24"/>
        </w:rPr>
        <w:t>Section II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540"/>
        <w:gridCol w:w="540"/>
        <w:gridCol w:w="540"/>
        <w:gridCol w:w="540"/>
        <w:gridCol w:w="540"/>
        <w:gridCol w:w="607"/>
        <w:gridCol w:w="653"/>
        <w:gridCol w:w="900"/>
      </w:tblGrid>
      <w:tr w:rsidR="00313369" w:rsidRPr="00A93C6A" w14:paraId="16361752" w14:textId="77777777" w:rsidTr="00141193">
        <w:tc>
          <w:tcPr>
            <w:tcW w:w="648" w:type="dxa"/>
          </w:tcPr>
          <w:p w14:paraId="09FE12D5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7</w:t>
            </w:r>
          </w:p>
          <w:p w14:paraId="73252B53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40" w:type="dxa"/>
          </w:tcPr>
          <w:p w14:paraId="73FC06F6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540" w:type="dxa"/>
          </w:tcPr>
          <w:p w14:paraId="26A3F64B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540" w:type="dxa"/>
          </w:tcPr>
          <w:p w14:paraId="7B2C5683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540" w:type="dxa"/>
          </w:tcPr>
          <w:p w14:paraId="6EFFD36D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540" w:type="dxa"/>
          </w:tcPr>
          <w:p w14:paraId="675EF5E8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607" w:type="dxa"/>
          </w:tcPr>
          <w:p w14:paraId="410CA21E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653" w:type="dxa"/>
          </w:tcPr>
          <w:p w14:paraId="1CB434C3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900" w:type="dxa"/>
          </w:tcPr>
          <w:p w14:paraId="4858EAD7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2BE76114" wp14:editId="6684132E">
                      <wp:simplePos x="0" y="0"/>
                      <wp:positionH relativeFrom="column">
                        <wp:posOffset>1988820</wp:posOffset>
                      </wp:positionH>
                      <wp:positionV relativeFrom="paragraph">
                        <wp:posOffset>3810</wp:posOffset>
                      </wp:positionV>
                      <wp:extent cx="685800" cy="802005"/>
                      <wp:effectExtent l="7620" t="13335" r="11430" b="13335"/>
                      <wp:wrapNone/>
                      <wp:docPr id="19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8020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FCD9EC3" w14:textId="77777777" w:rsidR="00313369" w:rsidRDefault="00313369" w:rsidP="00313369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BE7611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156.6pt;margin-top:.3pt;width:54pt;height:63.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">
                      <v:textbox>
                        <w:txbxContent>
                          <w:p w14:paraId="4FCD9EC3" w14:textId="77777777" w:rsidR="00313369" w:rsidRDefault="00313369" w:rsidP="00313369"/>
                        </w:txbxContent>
                      </v:textbox>
                    </v:shape>
                  </w:pict>
                </mc:Fallback>
              </mc:AlternateContent>
            </w: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otal</w:t>
            </w:r>
          </w:p>
        </w:tc>
      </w:tr>
      <w:tr w:rsidR="00313369" w:rsidRPr="00A93C6A" w14:paraId="74BE169A" w14:textId="77777777" w:rsidTr="00141193">
        <w:tc>
          <w:tcPr>
            <w:tcW w:w="648" w:type="dxa"/>
          </w:tcPr>
          <w:p w14:paraId="342956C4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30F27CF6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61B0C873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5606D0DF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5E87E6D5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1EAF61D5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4948E3CC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07" w:type="dxa"/>
          </w:tcPr>
          <w:p w14:paraId="0C57E486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53" w:type="dxa"/>
          </w:tcPr>
          <w:p w14:paraId="22E6B33C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</w:tcPr>
          <w:p w14:paraId="0776D460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14:paraId="3B7606D6" w14:textId="77777777" w:rsidR="00313369" w:rsidRPr="00A93C6A" w:rsidRDefault="00313369" w:rsidP="00313369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9F10101" w14:textId="77777777" w:rsidR="00313369" w:rsidRPr="00A93C6A" w:rsidRDefault="00313369" w:rsidP="00313369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6DC06538" w14:textId="77777777" w:rsidR="00313369" w:rsidRPr="00A93C6A" w:rsidRDefault="00313369" w:rsidP="00313369">
      <w:pPr>
        <w:tabs>
          <w:tab w:val="center" w:pos="1527"/>
        </w:tabs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A93C6A">
        <w:rPr>
          <w:rFonts w:ascii="Times New Roman" w:eastAsia="Calibri" w:hAnsi="Times New Roman" w:cs="Times New Roman"/>
          <w:sz w:val="24"/>
          <w:szCs w:val="24"/>
        </w:rPr>
        <w:t xml:space="preserve">                      </w:t>
      </w:r>
      <w:r w:rsidRPr="00A93C6A">
        <w:rPr>
          <w:rFonts w:ascii="Times New Roman" w:eastAsia="Calibri" w:hAnsi="Times New Roman" w:cs="Times New Roman"/>
          <w:b/>
          <w:sz w:val="24"/>
          <w:szCs w:val="24"/>
        </w:rPr>
        <w:t xml:space="preserve">Grand </w:t>
      </w:r>
    </w:p>
    <w:p w14:paraId="082A14D4" w14:textId="4E3116A9" w:rsidR="00313369" w:rsidRDefault="00313369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93C6A">
        <w:rPr>
          <w:rFonts w:ascii="Times New Roman" w:eastAsia="Calibri" w:hAnsi="Times New Roman" w:cs="Times New Roman"/>
          <w:b/>
          <w:sz w:val="24"/>
          <w:szCs w:val="24"/>
        </w:rPr>
        <w:t xml:space="preserve">                      Total</w:t>
      </w:r>
    </w:p>
    <w:p w14:paraId="68A1AFB2" w14:textId="12ACDB8D" w:rsidR="00CE676F" w:rsidRDefault="00CE676F" w:rsidP="00CE676F">
      <w:pPr>
        <w:spacing w:line="240" w:lineRule="auto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1B56AE">
        <w:rPr>
          <w:rFonts w:ascii="Times New Roman" w:hAnsi="Times New Roman" w:cs="Times New Roman"/>
          <w:b/>
          <w:bCs/>
          <w:sz w:val="36"/>
          <w:szCs w:val="36"/>
        </w:rPr>
        <w:lastRenderedPageBreak/>
        <w:t xml:space="preserve">SECTION </w:t>
      </w:r>
      <w:r w:rsidR="001B56AE" w:rsidRPr="001B56AE">
        <w:rPr>
          <w:rFonts w:ascii="Times New Roman" w:hAnsi="Times New Roman" w:cs="Times New Roman"/>
          <w:b/>
          <w:bCs/>
          <w:sz w:val="36"/>
          <w:szCs w:val="36"/>
        </w:rPr>
        <w:t>I</w:t>
      </w:r>
      <w:r w:rsidR="00E93631">
        <w:rPr>
          <w:rFonts w:ascii="Times New Roman" w:hAnsi="Times New Roman" w:cs="Times New Roman"/>
          <w:b/>
          <w:bCs/>
          <w:sz w:val="36"/>
          <w:szCs w:val="36"/>
        </w:rPr>
        <w:t xml:space="preserve"> (50 MARKS)</w:t>
      </w:r>
    </w:p>
    <w:p w14:paraId="0C6F7BAE" w14:textId="5297E509" w:rsidR="00E93631" w:rsidRPr="00E93631" w:rsidRDefault="00E93631" w:rsidP="00CE676F">
      <w:pPr>
        <w:spacing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E93631">
        <w:rPr>
          <w:rFonts w:ascii="Times New Roman" w:hAnsi="Times New Roman" w:cs="Times New Roman"/>
          <w:i/>
          <w:iCs/>
          <w:sz w:val="24"/>
          <w:szCs w:val="24"/>
        </w:rPr>
        <w:t xml:space="preserve">Answer </w:t>
      </w:r>
      <w:r w:rsidRPr="00E93631">
        <w:rPr>
          <w:rFonts w:ascii="Times New Roman" w:hAnsi="Times New Roman" w:cs="Times New Roman"/>
          <w:b/>
          <w:bCs/>
          <w:i/>
          <w:iCs/>
          <w:sz w:val="24"/>
          <w:szCs w:val="24"/>
        </w:rPr>
        <w:t>all</w:t>
      </w:r>
      <w:r w:rsidRPr="00E93631">
        <w:rPr>
          <w:rFonts w:ascii="Times New Roman" w:hAnsi="Times New Roman" w:cs="Times New Roman"/>
          <w:i/>
          <w:iCs/>
          <w:sz w:val="24"/>
          <w:szCs w:val="24"/>
        </w:rPr>
        <w:t xml:space="preserve"> questions in this section on the spaces provided</w:t>
      </w:r>
    </w:p>
    <w:p w14:paraId="7D0E6390" w14:textId="5521E8A3" w:rsidR="00DE35F5" w:rsidRPr="007B1202" w:rsidRDefault="00CE676F" w:rsidP="00CE676F">
      <w:pPr>
        <w:pStyle w:val="Header"/>
        <w:tabs>
          <w:tab w:val="clear" w:pos="4320"/>
          <w:tab w:val="clear" w:pos="864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1. </w:t>
      </w:r>
      <w:r w:rsidR="00DE35F5"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An </w:t>
      </w:r>
      <w:r w:rsidR="00820AF4" w:rsidRPr="007B1202">
        <w:rPr>
          <w:rFonts w:ascii="Times New Roman" w:hAnsi="Times New Roman" w:cs="Times New Roman"/>
          <w:sz w:val="24"/>
          <w:szCs w:val="24"/>
        </w:rPr>
        <w:t>aircraft</w:t>
      </w:r>
      <w:r w:rsidR="00DE35F5" w:rsidRPr="007B1202">
        <w:rPr>
          <w:rFonts w:ascii="Times New Roman" w:hAnsi="Times New Roman" w:cs="Times New Roman"/>
          <w:sz w:val="24"/>
          <w:szCs w:val="24"/>
        </w:rPr>
        <w:t xml:space="preserve"> Company bought </w:t>
      </w:r>
      <w:r w:rsidR="00F127B1">
        <w:rPr>
          <w:rFonts w:ascii="Times New Roman" w:hAnsi="Times New Roman" w:cs="Times New Roman"/>
          <w:sz w:val="24"/>
          <w:szCs w:val="24"/>
        </w:rPr>
        <w:t xml:space="preserve">eight </w:t>
      </w:r>
      <w:r w:rsidR="00820AF4" w:rsidRPr="007B1202">
        <w:rPr>
          <w:rFonts w:ascii="Times New Roman" w:hAnsi="Times New Roman" w:cs="Times New Roman"/>
          <w:sz w:val="24"/>
          <w:szCs w:val="24"/>
        </w:rPr>
        <w:t>aircrafts</w:t>
      </w:r>
      <w:r w:rsidR="00DE35F5" w:rsidRPr="007B1202">
        <w:rPr>
          <w:rFonts w:ascii="Times New Roman" w:hAnsi="Times New Roman" w:cs="Times New Roman"/>
          <w:sz w:val="24"/>
          <w:szCs w:val="24"/>
        </w:rPr>
        <w:t xml:space="preserve"> for eighteen billion, nine hundred and </w:t>
      </w:r>
      <w:r w:rsidR="00F127B1" w:rsidRPr="007B1202">
        <w:rPr>
          <w:rFonts w:ascii="Times New Roman" w:hAnsi="Times New Roman" w:cs="Times New Roman"/>
          <w:sz w:val="24"/>
          <w:szCs w:val="24"/>
        </w:rPr>
        <w:t>seventy-five</w:t>
      </w:r>
      <w:r w:rsidR="00DE35F5" w:rsidRPr="007B1202">
        <w:rPr>
          <w:rFonts w:ascii="Times New Roman" w:hAnsi="Times New Roman" w:cs="Times New Roman"/>
          <w:sz w:val="24"/>
          <w:szCs w:val="24"/>
        </w:rPr>
        <w:t xml:space="preserve"> million, </w:t>
      </w:r>
      <w:r w:rsidR="00F127B1" w:rsidRPr="007B1202">
        <w:rPr>
          <w:rFonts w:ascii="Times New Roman" w:hAnsi="Times New Roman" w:cs="Times New Roman"/>
          <w:sz w:val="24"/>
          <w:szCs w:val="24"/>
        </w:rPr>
        <w:t>twenty-eight</w:t>
      </w:r>
      <w:r w:rsidR="00DE35F5" w:rsidRPr="007B1202">
        <w:rPr>
          <w:rFonts w:ascii="Times New Roman" w:hAnsi="Times New Roman" w:cs="Times New Roman"/>
          <w:sz w:val="24"/>
          <w:szCs w:val="24"/>
        </w:rPr>
        <w:t xml:space="preserve"> thousand, two hundred and forty.</w:t>
      </w:r>
    </w:p>
    <w:p w14:paraId="2C0E8320" w14:textId="6CD290ED" w:rsidR="00DE35F5" w:rsidRPr="007B1202" w:rsidRDefault="00DE35F5" w:rsidP="007B1202">
      <w:pPr>
        <w:pStyle w:val="Header"/>
        <w:tabs>
          <w:tab w:val="clear" w:pos="4320"/>
          <w:tab w:val="clear" w:pos="8640"/>
        </w:tabs>
        <w:ind w:left="720" w:hanging="720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ab/>
        <w:t xml:space="preserve">(a)  Write the total cost of the </w:t>
      </w:r>
      <w:r w:rsidR="00B42DE9">
        <w:rPr>
          <w:rFonts w:ascii="Times New Roman" w:hAnsi="Times New Roman" w:cs="Times New Roman"/>
          <w:sz w:val="24"/>
          <w:szCs w:val="24"/>
        </w:rPr>
        <w:t>eight</w:t>
      </w:r>
      <w:r w:rsidRPr="007B1202">
        <w:rPr>
          <w:rFonts w:ascii="Times New Roman" w:hAnsi="Times New Roman" w:cs="Times New Roman"/>
          <w:sz w:val="24"/>
          <w:szCs w:val="24"/>
        </w:rPr>
        <w:t xml:space="preserve"> </w:t>
      </w:r>
      <w:r w:rsidR="00820AF4" w:rsidRPr="007B1202">
        <w:rPr>
          <w:rFonts w:ascii="Times New Roman" w:hAnsi="Times New Roman" w:cs="Times New Roman"/>
          <w:sz w:val="24"/>
          <w:szCs w:val="24"/>
        </w:rPr>
        <w:t>aircrafts</w:t>
      </w:r>
      <w:r w:rsidRPr="007B1202">
        <w:rPr>
          <w:rFonts w:ascii="Times New Roman" w:hAnsi="Times New Roman" w:cs="Times New Roman"/>
          <w:sz w:val="24"/>
          <w:szCs w:val="24"/>
        </w:rPr>
        <w:t xml:space="preserve"> in figures.</w:t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     </w:t>
      </w:r>
      <w:r w:rsidRPr="007B1202">
        <w:rPr>
          <w:rFonts w:ascii="Times New Roman" w:hAnsi="Times New Roman" w:cs="Times New Roman"/>
          <w:sz w:val="24"/>
          <w:szCs w:val="24"/>
        </w:rPr>
        <w:t>(1m</w:t>
      </w:r>
      <w:proofErr w:type="spellStart"/>
      <w:r w:rsidRPr="007B1202">
        <w:rPr>
          <w:rFonts w:ascii="Times New Roman" w:hAnsi="Times New Roman" w:cs="Times New Roman"/>
          <w:sz w:val="24"/>
          <w:szCs w:val="24"/>
          <w:lang w:val="en-GB"/>
        </w:rPr>
        <w:t>ar</w:t>
      </w:r>
      <w:proofErr w:type="spellEnd"/>
      <w:r w:rsidRPr="007B1202">
        <w:rPr>
          <w:rFonts w:ascii="Times New Roman" w:hAnsi="Times New Roman" w:cs="Times New Roman"/>
          <w:sz w:val="24"/>
          <w:szCs w:val="24"/>
        </w:rPr>
        <w:t>k)</w:t>
      </w:r>
    </w:p>
    <w:p w14:paraId="64927F10" w14:textId="63216D84" w:rsidR="00820AF4" w:rsidRPr="007B1202" w:rsidRDefault="00820AF4" w:rsidP="007B1202">
      <w:pPr>
        <w:pStyle w:val="Header"/>
        <w:tabs>
          <w:tab w:val="clear" w:pos="4320"/>
          <w:tab w:val="clear" w:pos="8640"/>
        </w:tabs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43C9272F" w14:textId="529FD4C6" w:rsidR="00DE35F5" w:rsidRDefault="00DE35F5" w:rsidP="007B1202">
      <w:pPr>
        <w:pStyle w:val="Header"/>
        <w:tabs>
          <w:tab w:val="clear" w:pos="4320"/>
          <w:tab w:val="clear" w:pos="8640"/>
        </w:tabs>
        <w:rPr>
          <w:rFonts w:ascii="Times New Roman" w:hAnsi="Times New Roman" w:cs="Times New Roman"/>
          <w:sz w:val="24"/>
          <w:szCs w:val="24"/>
        </w:rPr>
      </w:pPr>
    </w:p>
    <w:p w14:paraId="58B29B60" w14:textId="77777777" w:rsidR="007B1202" w:rsidRPr="007B1202" w:rsidRDefault="007B1202" w:rsidP="007B1202">
      <w:pPr>
        <w:pStyle w:val="Header"/>
        <w:tabs>
          <w:tab w:val="clear" w:pos="4320"/>
          <w:tab w:val="clear" w:pos="8640"/>
        </w:tabs>
        <w:rPr>
          <w:rFonts w:ascii="Times New Roman" w:hAnsi="Times New Roman" w:cs="Times New Roman"/>
          <w:sz w:val="24"/>
          <w:szCs w:val="24"/>
        </w:rPr>
      </w:pPr>
    </w:p>
    <w:p w14:paraId="5107A919" w14:textId="5136BB46" w:rsidR="006531AE" w:rsidRPr="007B1202" w:rsidRDefault="00DE35F5" w:rsidP="007B1202">
      <w:pPr>
        <w:pStyle w:val="Header"/>
        <w:tabs>
          <w:tab w:val="clear" w:pos="4320"/>
          <w:tab w:val="clear" w:pos="8640"/>
        </w:tabs>
        <w:ind w:left="720" w:hanging="720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ab/>
        <w:t xml:space="preserve">(b)  Calculate the cost of each </w:t>
      </w:r>
      <w:r w:rsidR="00820AF4" w:rsidRPr="007B1202">
        <w:rPr>
          <w:rFonts w:ascii="Times New Roman" w:hAnsi="Times New Roman" w:cs="Times New Roman"/>
          <w:sz w:val="24"/>
          <w:szCs w:val="24"/>
        </w:rPr>
        <w:t>aircraft</w:t>
      </w:r>
      <w:r w:rsidRPr="007B1202">
        <w:rPr>
          <w:rFonts w:ascii="Times New Roman" w:hAnsi="Times New Roman" w:cs="Times New Roman"/>
          <w:sz w:val="24"/>
          <w:szCs w:val="24"/>
        </w:rPr>
        <w:t>.</w:t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    </w:t>
      </w:r>
      <w:r w:rsidRPr="007B1202">
        <w:rPr>
          <w:rFonts w:ascii="Times New Roman" w:hAnsi="Times New Roman" w:cs="Times New Roman"/>
          <w:sz w:val="24"/>
          <w:szCs w:val="24"/>
        </w:rPr>
        <w:t>(2m</w:t>
      </w:r>
      <w:proofErr w:type="spellStart"/>
      <w:r w:rsidRPr="007B1202">
        <w:rPr>
          <w:rFonts w:ascii="Times New Roman" w:hAnsi="Times New Roman" w:cs="Times New Roman"/>
          <w:sz w:val="24"/>
          <w:szCs w:val="24"/>
          <w:lang w:val="en-GB"/>
        </w:rPr>
        <w:t>ar</w:t>
      </w:r>
      <w:r w:rsidRPr="007B1202">
        <w:rPr>
          <w:rFonts w:ascii="Times New Roman" w:hAnsi="Times New Roman" w:cs="Times New Roman"/>
          <w:sz w:val="24"/>
          <w:szCs w:val="24"/>
        </w:rPr>
        <w:t>ks</w:t>
      </w:r>
      <w:proofErr w:type="spellEnd"/>
      <w:r w:rsidRPr="007B1202">
        <w:rPr>
          <w:rFonts w:ascii="Times New Roman" w:hAnsi="Times New Roman" w:cs="Times New Roman"/>
          <w:sz w:val="24"/>
          <w:szCs w:val="24"/>
        </w:rPr>
        <w:t>)</w:t>
      </w:r>
    </w:p>
    <w:p w14:paraId="1E24D30C" w14:textId="05C130F4" w:rsidR="00820AF4" w:rsidRPr="007B1202" w:rsidRDefault="00820AF4" w:rsidP="007B1202">
      <w:pPr>
        <w:pStyle w:val="Header"/>
        <w:tabs>
          <w:tab w:val="clear" w:pos="4320"/>
          <w:tab w:val="clear" w:pos="8640"/>
        </w:tabs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5F7FBFF4" w14:textId="2DE8970C" w:rsidR="00820AF4" w:rsidRPr="007B1202" w:rsidRDefault="00820AF4" w:rsidP="007B1202">
      <w:pPr>
        <w:pStyle w:val="Header"/>
        <w:tabs>
          <w:tab w:val="clear" w:pos="4320"/>
          <w:tab w:val="clear" w:pos="8640"/>
        </w:tabs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4EF77968" w14:textId="06F960A7" w:rsidR="00820AF4" w:rsidRPr="007B1202" w:rsidRDefault="00820AF4" w:rsidP="007B1202">
      <w:pPr>
        <w:pStyle w:val="Header"/>
        <w:tabs>
          <w:tab w:val="clear" w:pos="4320"/>
          <w:tab w:val="clear" w:pos="8640"/>
        </w:tabs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27FDA04A" w14:textId="47FB0482" w:rsidR="00820AF4" w:rsidRPr="007B1202" w:rsidRDefault="00820AF4" w:rsidP="007B1202">
      <w:pPr>
        <w:pStyle w:val="Header"/>
        <w:tabs>
          <w:tab w:val="clear" w:pos="4320"/>
          <w:tab w:val="clear" w:pos="8640"/>
        </w:tabs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03E8CFF7" w14:textId="157ED6F4" w:rsidR="00820AF4" w:rsidRPr="007B1202" w:rsidRDefault="00820AF4" w:rsidP="007B1202">
      <w:pPr>
        <w:pStyle w:val="Header"/>
        <w:tabs>
          <w:tab w:val="clear" w:pos="4320"/>
          <w:tab w:val="clear" w:pos="8640"/>
        </w:tabs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3E09062A" w14:textId="77777777" w:rsidR="00820AF4" w:rsidRPr="007B1202" w:rsidRDefault="00820AF4" w:rsidP="007B1202">
      <w:pPr>
        <w:pStyle w:val="Header"/>
        <w:tabs>
          <w:tab w:val="clear" w:pos="4320"/>
          <w:tab w:val="clear" w:pos="8640"/>
        </w:tabs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348D58AE" w14:textId="784CE9F8" w:rsidR="00CE676F" w:rsidRDefault="00CE676F" w:rsidP="00CE676F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E676F">
        <w:rPr>
          <w:rFonts w:ascii="Times New Roman" w:hAnsi="Times New Roman" w:cs="Times New Roman"/>
          <w:sz w:val="24"/>
          <w:szCs w:val="24"/>
        </w:rPr>
        <w:t>2. Solve for x in the equation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+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+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-2</m:t>
            </m:r>
          </m:den>
        </m:f>
      </m:oMath>
      <w:r w:rsidRPr="00CE676F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(4mks)</w:t>
      </w:r>
    </w:p>
    <w:p w14:paraId="39B8C4A8" w14:textId="005D3ABA" w:rsidR="00CE676F" w:rsidRDefault="00CE676F" w:rsidP="00CE676F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3A28EF2" w14:textId="5E52952F" w:rsidR="00CE676F" w:rsidRDefault="00CE676F" w:rsidP="00CE676F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213207EB" w14:textId="1766983E" w:rsidR="00CE676F" w:rsidRDefault="00CE676F" w:rsidP="00CE676F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55EB3C24" w14:textId="5666FA3A" w:rsidR="00CE676F" w:rsidRDefault="00CE676F" w:rsidP="00CE676F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79A60F5" w14:textId="77777777" w:rsidR="00CE676F" w:rsidRDefault="00CE676F" w:rsidP="00CE676F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0EEDDDE9" w14:textId="77777777" w:rsidR="00CE676F" w:rsidRPr="00CE676F" w:rsidRDefault="00CE676F" w:rsidP="00CE676F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20EA7928" w14:textId="2D8FDBC3" w:rsidR="00820AF4" w:rsidRPr="007B1202" w:rsidRDefault="00820AF4" w:rsidP="007B1202">
      <w:pPr>
        <w:pStyle w:val="Header"/>
        <w:tabs>
          <w:tab w:val="clear" w:pos="4320"/>
          <w:tab w:val="clear" w:pos="8640"/>
        </w:tabs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6AA21AAD" w14:textId="181CC513" w:rsidR="00DE35F5" w:rsidRPr="00CE676F" w:rsidRDefault="00CE676F" w:rsidP="00CE676F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CE676F">
        <w:rPr>
          <w:rFonts w:ascii="Times New Roman" w:hAnsi="Times New Roman" w:cs="Times New Roman"/>
          <w:sz w:val="24"/>
          <w:szCs w:val="24"/>
        </w:rPr>
        <w:t xml:space="preserve">. </w:t>
      </w:r>
      <w:r w:rsidR="00583075" w:rsidRPr="00CE676F">
        <w:rPr>
          <w:rFonts w:ascii="Times New Roman" w:hAnsi="Times New Roman" w:cs="Times New Roman"/>
          <w:sz w:val="24"/>
          <w:szCs w:val="24"/>
        </w:rPr>
        <w:t>(a)</w:t>
      </w:r>
      <w:r w:rsidR="00DE35F5" w:rsidRPr="00CE676F">
        <w:rPr>
          <w:rFonts w:ascii="Times New Roman" w:hAnsi="Times New Roman" w:cs="Times New Roman"/>
          <w:sz w:val="24"/>
          <w:szCs w:val="24"/>
        </w:rPr>
        <w:t xml:space="preserve">The number 16200 is given as 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×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×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. </m:t>
        </m:r>
      </m:oMath>
      <w:r w:rsidR="00DE35F5" w:rsidRPr="00CE676F">
        <w:rPr>
          <w:rFonts w:ascii="Times New Roman" w:eastAsiaTheme="minorEastAsia" w:hAnsi="Times New Roman" w:cs="Times New Roman"/>
          <w:sz w:val="24"/>
          <w:szCs w:val="24"/>
        </w:rPr>
        <w:t xml:space="preserve">Find the value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+y+z</m:t>
        </m:r>
      </m:oMath>
      <w:r w:rsidR="001B56AE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="001B56AE">
        <w:rPr>
          <w:rFonts w:ascii="Times New Roman" w:eastAsiaTheme="minorEastAsia" w:hAnsi="Times New Roman" w:cs="Times New Roman"/>
          <w:sz w:val="24"/>
          <w:szCs w:val="24"/>
        </w:rPr>
        <w:tab/>
        <w:t>(1mark)</w:t>
      </w:r>
    </w:p>
    <w:p w14:paraId="1CCDFC5C" w14:textId="0AFA0862" w:rsidR="00820AF4" w:rsidRPr="007B1202" w:rsidRDefault="00820AF4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5204C94" w14:textId="7B3E4395" w:rsidR="00820AF4" w:rsidRPr="007B1202" w:rsidRDefault="00820AF4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EB3B287" w14:textId="6ED4A135" w:rsidR="00820AF4" w:rsidRPr="007B1202" w:rsidRDefault="00820AF4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E3968FC" w14:textId="2B7D79C5" w:rsidR="00820AF4" w:rsidRPr="007B1202" w:rsidRDefault="00820AF4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07B5358A" w14:textId="4DD3A0BC" w:rsidR="00820AF4" w:rsidRPr="007B1202" w:rsidRDefault="00820AF4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6797394" w14:textId="4E441F62" w:rsidR="00820AF4" w:rsidRPr="006F0454" w:rsidRDefault="006F0454" w:rsidP="006F0454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(b). When another number N is multiplied by 16200, a perfect cube is obtained. Find the least value of N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1B56AE" w:rsidRPr="006F0454">
        <w:rPr>
          <w:rFonts w:ascii="Times New Roman" w:eastAsiaTheme="minorEastAsia" w:hAnsi="Times New Roman" w:cs="Times New Roman"/>
          <w:sz w:val="24"/>
          <w:szCs w:val="24"/>
        </w:rPr>
        <w:t>(2marks)</w:t>
      </w:r>
    </w:p>
    <w:p w14:paraId="27575DDB" w14:textId="77777777" w:rsidR="007B1202" w:rsidRPr="007B1202" w:rsidRDefault="007B1202" w:rsidP="007B1202">
      <w:pPr>
        <w:pStyle w:val="ListParagraph"/>
        <w:spacing w:line="240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65BF86C3" w14:textId="7FA1E5B1" w:rsidR="00820AF4" w:rsidRPr="007B1202" w:rsidRDefault="00820AF4" w:rsidP="007B1202">
      <w:pPr>
        <w:pStyle w:val="ListParagraph"/>
        <w:spacing w:line="240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00F5A500" w14:textId="3F0D28BB" w:rsidR="00820AF4" w:rsidRDefault="00820AF4" w:rsidP="007B1202">
      <w:pPr>
        <w:pStyle w:val="ListParagraph"/>
        <w:spacing w:line="240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76E07542" w14:textId="77777777" w:rsidR="001B56AE" w:rsidRPr="007B1202" w:rsidRDefault="001B56AE" w:rsidP="007B1202">
      <w:pPr>
        <w:pStyle w:val="ListParagraph"/>
        <w:spacing w:line="240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078AB32C" w14:textId="77777777" w:rsidR="00820AF4" w:rsidRPr="007B1202" w:rsidRDefault="00820AF4" w:rsidP="007B1202">
      <w:pPr>
        <w:pStyle w:val="ListParagraph"/>
        <w:spacing w:line="240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28FB863F" w14:textId="03C6FE27" w:rsidR="00583075" w:rsidRPr="007B1202" w:rsidRDefault="00583075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lastRenderedPageBreak/>
        <w:t xml:space="preserve">4. Given that sin </w:t>
      </w:r>
      <w:bookmarkStart w:id="0" w:name="_Hlk105188621"/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∝</m:t>
        </m:r>
        <w:bookmarkEnd w:id="0"/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°</m:t>
        </m:r>
      </m:oMath>
      <w:r w:rsidRPr="007B1202">
        <w:rPr>
          <w:rFonts w:ascii="Times New Roman" w:hAnsi="Times New Roman" w:cs="Times New Roman"/>
          <w:sz w:val="24"/>
          <w:szCs w:val="24"/>
        </w:rPr>
        <w:t xml:space="preserve"> =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</m:rad>
          </m:den>
        </m:f>
      </m:oMath>
      <w:r w:rsidRPr="007B1202">
        <w:rPr>
          <w:rFonts w:ascii="Times New Roman" w:hAnsi="Times New Roman" w:cs="Times New Roman"/>
          <w:sz w:val="24"/>
          <w:szCs w:val="24"/>
        </w:rPr>
        <w:t xml:space="preserve">  where a is an acute angle find, without using Mathematical tables </w:t>
      </w:r>
    </w:p>
    <w:p w14:paraId="5459E3E5" w14:textId="0410C427" w:rsidR="00583075" w:rsidRPr="007B1202" w:rsidRDefault="00583075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 xml:space="preserve"> (a)    Cos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∝°</m:t>
        </m:r>
      </m:oMath>
      <w:r w:rsidRPr="007B1202">
        <w:rPr>
          <w:rFonts w:ascii="Times New Roman" w:hAnsi="Times New Roman" w:cs="Times New Roman"/>
          <w:sz w:val="24"/>
          <w:szCs w:val="24"/>
        </w:rPr>
        <w:t xml:space="preserve"> in the    form of    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rad>
      </m:oMath>
      <w:r w:rsidRPr="007B1202">
        <w:rPr>
          <w:rFonts w:ascii="Times New Roman" w:hAnsi="Times New Roman" w:cs="Times New Roman"/>
          <w:sz w:val="24"/>
          <w:szCs w:val="24"/>
        </w:rPr>
        <w:t xml:space="preserve">, where a and b are rational numbers   </w:t>
      </w:r>
      <w:r w:rsidR="00B42DE9">
        <w:rPr>
          <w:rFonts w:ascii="Times New Roman" w:hAnsi="Times New Roman" w:cs="Times New Roman"/>
          <w:sz w:val="24"/>
          <w:szCs w:val="24"/>
        </w:rPr>
        <w:t xml:space="preserve">             (</w:t>
      </w:r>
      <w:r w:rsidRPr="007B1202">
        <w:rPr>
          <w:rFonts w:ascii="Times New Roman" w:hAnsi="Times New Roman" w:cs="Times New Roman"/>
          <w:sz w:val="24"/>
          <w:szCs w:val="24"/>
        </w:rPr>
        <w:t>2marks</w:t>
      </w:r>
      <w:r w:rsidR="00B42DE9">
        <w:rPr>
          <w:rFonts w:ascii="Times New Roman" w:hAnsi="Times New Roman" w:cs="Times New Roman"/>
          <w:sz w:val="24"/>
          <w:szCs w:val="24"/>
        </w:rPr>
        <w:t>)</w:t>
      </w:r>
    </w:p>
    <w:p w14:paraId="2AEEE5F5" w14:textId="29F8B8DA" w:rsidR="00820AF4" w:rsidRPr="007B1202" w:rsidRDefault="00820AF4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45D85CA9" w14:textId="7F1D7EE1" w:rsidR="00820AF4" w:rsidRDefault="00820AF4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29996704" w14:textId="77777777" w:rsidR="00F127B1" w:rsidRPr="007B1202" w:rsidRDefault="00F127B1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58BC2C7C" w14:textId="77777777" w:rsidR="00820AF4" w:rsidRPr="007B1202" w:rsidRDefault="00820AF4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1788AD33" w14:textId="05FE31BE" w:rsidR="00583075" w:rsidRPr="007B1202" w:rsidRDefault="00583075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 xml:space="preserve"> (b) </w:t>
      </w:r>
      <m:oMath>
        <m:r>
          <w:rPr>
            <w:rFonts w:ascii="Cambria Math" w:hAnsi="Cambria Math" w:cs="Times New Roman"/>
            <w:sz w:val="24"/>
            <w:szCs w:val="24"/>
          </w:rPr>
          <m:t>Tan (90-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∝</m:t>
        </m:r>
        <m:r>
          <w:rPr>
            <w:rFonts w:ascii="Cambria Math" w:hAnsi="Cambria Math" w:cs="Times New Roman"/>
            <w:sz w:val="24"/>
            <w:szCs w:val="24"/>
          </w:rPr>
          <m:t>)°</m:t>
        </m:r>
      </m:oMath>
      <w:r w:rsidR="00820AF4" w:rsidRPr="007B1202">
        <w:rPr>
          <w:rFonts w:ascii="Times New Roman" w:hAnsi="Times New Roman" w:cs="Times New Roman"/>
          <w:sz w:val="24"/>
          <w:szCs w:val="24"/>
        </w:rPr>
        <w:tab/>
      </w:r>
      <w:r w:rsidR="00820AF4" w:rsidRPr="007B1202">
        <w:rPr>
          <w:rFonts w:ascii="Times New Roman" w:hAnsi="Times New Roman" w:cs="Times New Roman"/>
          <w:sz w:val="24"/>
          <w:szCs w:val="24"/>
        </w:rPr>
        <w:tab/>
      </w:r>
      <w:r w:rsidR="00820AF4" w:rsidRPr="007B1202">
        <w:rPr>
          <w:rFonts w:ascii="Times New Roman" w:hAnsi="Times New Roman" w:cs="Times New Roman"/>
          <w:sz w:val="24"/>
          <w:szCs w:val="24"/>
        </w:rPr>
        <w:tab/>
      </w:r>
      <w:r w:rsidR="00820AF4" w:rsidRPr="007B1202">
        <w:rPr>
          <w:rFonts w:ascii="Times New Roman" w:hAnsi="Times New Roman" w:cs="Times New Roman"/>
          <w:sz w:val="24"/>
          <w:szCs w:val="24"/>
        </w:rPr>
        <w:tab/>
      </w:r>
      <w:r w:rsidR="00820AF4" w:rsidRPr="007B1202">
        <w:rPr>
          <w:rFonts w:ascii="Times New Roman" w:hAnsi="Times New Roman" w:cs="Times New Roman"/>
          <w:sz w:val="24"/>
          <w:szCs w:val="24"/>
        </w:rPr>
        <w:tab/>
      </w:r>
      <w:r w:rsidR="00820AF4" w:rsidRPr="007B1202">
        <w:rPr>
          <w:rFonts w:ascii="Times New Roman" w:hAnsi="Times New Roman" w:cs="Times New Roman"/>
          <w:sz w:val="24"/>
          <w:szCs w:val="24"/>
        </w:rPr>
        <w:tab/>
      </w:r>
      <w:r w:rsidR="00820AF4" w:rsidRPr="007B1202">
        <w:rPr>
          <w:rFonts w:ascii="Times New Roman" w:hAnsi="Times New Roman" w:cs="Times New Roman"/>
          <w:sz w:val="24"/>
          <w:szCs w:val="24"/>
        </w:rPr>
        <w:tab/>
      </w:r>
      <w:r w:rsidR="00820AF4"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>2marks</w:t>
      </w:r>
    </w:p>
    <w:p w14:paraId="4EE41169" w14:textId="1E7CC89B" w:rsidR="00820AF4" w:rsidRPr="007B1202" w:rsidRDefault="00820AF4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3428A585" w14:textId="1662B689" w:rsidR="00820AF4" w:rsidRPr="007B1202" w:rsidRDefault="00820AF4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640169BA" w14:textId="1D7A7603" w:rsidR="00820AF4" w:rsidRDefault="00820AF4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7E0E2139" w14:textId="77777777" w:rsidR="00F127B1" w:rsidRPr="007B1202" w:rsidRDefault="00F127B1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599F91C0" w14:textId="5774F633" w:rsidR="006F1303" w:rsidRPr="007B1202" w:rsidRDefault="00583075" w:rsidP="007B1202">
      <w:pPr>
        <w:tabs>
          <w:tab w:val="left" w:pos="3780"/>
        </w:tabs>
        <w:spacing w:after="200"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5. </w:t>
      </w:r>
      <w:r w:rsidR="006F1303" w:rsidRPr="007B1202">
        <w:rPr>
          <w:rFonts w:ascii="Times New Roman" w:eastAsiaTheme="minorEastAsia" w:hAnsi="Times New Roman" w:cs="Times New Roman"/>
          <w:sz w:val="24"/>
          <w:szCs w:val="24"/>
          <w:lang w:val="en-GB"/>
        </w:rPr>
        <w:t>The area of a rhombus is 60 cm</w:t>
      </w:r>
      <w:r w:rsidR="006F1303" w:rsidRPr="007B1202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GB"/>
        </w:rPr>
        <w:t>2</w:t>
      </w:r>
      <w:r w:rsidR="006F1303" w:rsidRPr="007B1202">
        <w:rPr>
          <w:rFonts w:ascii="Times New Roman" w:eastAsiaTheme="minorEastAsia" w:hAnsi="Times New Roman" w:cs="Times New Roman"/>
          <w:sz w:val="24"/>
          <w:szCs w:val="24"/>
          <w:lang w:val="en-GB"/>
        </w:rPr>
        <w:t>. If the shorter diagonal is 8 cm. Find the perimeter of the rhombus.</w:t>
      </w:r>
      <w:r w:rsidR="006F1303" w:rsidRPr="007B1202">
        <w:rPr>
          <w:rFonts w:ascii="Times New Roman" w:eastAsiaTheme="minorEastAsia" w:hAnsi="Times New Roman" w:cs="Times New Roman"/>
          <w:sz w:val="24"/>
          <w:szCs w:val="24"/>
          <w:lang w:val="en-GB"/>
        </w:rPr>
        <w:tab/>
      </w:r>
      <w:r w:rsidR="006F1303" w:rsidRPr="007B1202">
        <w:rPr>
          <w:rFonts w:ascii="Times New Roman" w:eastAsiaTheme="minorEastAsia" w:hAnsi="Times New Roman" w:cs="Times New Roman"/>
          <w:sz w:val="24"/>
          <w:szCs w:val="24"/>
          <w:lang w:val="en-GB"/>
        </w:rPr>
        <w:tab/>
      </w:r>
      <w:r w:rsidR="006F1303" w:rsidRPr="007B1202">
        <w:rPr>
          <w:rFonts w:ascii="Times New Roman" w:eastAsiaTheme="minorEastAsia" w:hAnsi="Times New Roman" w:cs="Times New Roman"/>
          <w:sz w:val="24"/>
          <w:szCs w:val="24"/>
          <w:lang w:val="en-GB"/>
        </w:rPr>
        <w:tab/>
      </w:r>
      <w:r w:rsidR="006F1303" w:rsidRPr="007B1202">
        <w:rPr>
          <w:rFonts w:ascii="Times New Roman" w:eastAsiaTheme="minorEastAsia" w:hAnsi="Times New Roman" w:cs="Times New Roman"/>
          <w:sz w:val="24"/>
          <w:szCs w:val="24"/>
          <w:lang w:val="en-GB"/>
        </w:rPr>
        <w:tab/>
      </w:r>
      <w:r w:rsidR="006F1303" w:rsidRPr="007B1202">
        <w:rPr>
          <w:rFonts w:ascii="Times New Roman" w:eastAsiaTheme="minorEastAsia" w:hAnsi="Times New Roman" w:cs="Times New Roman"/>
          <w:sz w:val="24"/>
          <w:szCs w:val="24"/>
          <w:lang w:val="en-GB"/>
        </w:rPr>
        <w:tab/>
      </w:r>
      <w:r w:rsidR="006F1303" w:rsidRPr="007B1202">
        <w:rPr>
          <w:rFonts w:ascii="Times New Roman" w:eastAsiaTheme="minorEastAsia" w:hAnsi="Times New Roman" w:cs="Times New Roman"/>
          <w:sz w:val="24"/>
          <w:szCs w:val="24"/>
          <w:lang w:val="en-GB"/>
        </w:rPr>
        <w:tab/>
      </w:r>
      <w:r w:rsidR="006F1303" w:rsidRPr="007B1202">
        <w:rPr>
          <w:rFonts w:ascii="Times New Roman" w:eastAsiaTheme="minorEastAsia" w:hAnsi="Times New Roman" w:cs="Times New Roman"/>
          <w:sz w:val="24"/>
          <w:szCs w:val="24"/>
          <w:lang w:val="en-GB"/>
        </w:rPr>
        <w:tab/>
        <w:t xml:space="preserve">   (</w:t>
      </w:r>
      <w:r w:rsidR="001B56AE"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4 </w:t>
      </w:r>
      <w:r w:rsidR="006F1303" w:rsidRPr="007B1202">
        <w:rPr>
          <w:rFonts w:ascii="Times New Roman" w:eastAsiaTheme="minorEastAsia" w:hAnsi="Times New Roman" w:cs="Times New Roman"/>
          <w:sz w:val="24"/>
          <w:szCs w:val="24"/>
          <w:lang w:val="en-GB"/>
        </w:rPr>
        <w:t>marks)</w:t>
      </w:r>
      <w:r w:rsidR="006F1303" w:rsidRPr="007B1202">
        <w:rPr>
          <w:rFonts w:ascii="Times New Roman" w:hAnsi="Times New Roman" w:cs="Times New Roman"/>
          <w:position w:val="-4"/>
          <w:sz w:val="24"/>
          <w:szCs w:val="24"/>
          <w:lang w:val="en-GB"/>
        </w:rPr>
        <w:object w:dxaOrig="180" w:dyaOrig="279" w14:anchorId="2A6AAD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7" o:title=""/>
          </v:shape>
          <o:OLEObject Type="Embed" ProgID="Equation.DSMT4" ShapeID="_x0000_i1025" DrawAspect="Content" ObjectID="_1716035773" r:id="rId8"/>
        </w:object>
      </w:r>
    </w:p>
    <w:p w14:paraId="6F4B2248" w14:textId="306F1E71" w:rsidR="00820AF4" w:rsidRPr="007B1202" w:rsidRDefault="00820AF4" w:rsidP="007B1202">
      <w:pPr>
        <w:tabs>
          <w:tab w:val="left" w:pos="3780"/>
        </w:tabs>
        <w:spacing w:after="20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31EF9950" w14:textId="05E8225C" w:rsidR="00820AF4" w:rsidRDefault="00820AF4" w:rsidP="007B1202">
      <w:pPr>
        <w:tabs>
          <w:tab w:val="left" w:pos="3780"/>
        </w:tabs>
        <w:spacing w:after="20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357ACFA1" w14:textId="437C33C5" w:rsidR="00F127B1" w:rsidRDefault="00F127B1" w:rsidP="007B1202">
      <w:pPr>
        <w:tabs>
          <w:tab w:val="left" w:pos="3780"/>
        </w:tabs>
        <w:spacing w:after="20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0EDAF612" w14:textId="011EBA6E" w:rsidR="00F127B1" w:rsidRDefault="00F127B1" w:rsidP="007B1202">
      <w:pPr>
        <w:tabs>
          <w:tab w:val="left" w:pos="3780"/>
        </w:tabs>
        <w:spacing w:after="20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12E2AFAF" w14:textId="77777777" w:rsidR="00F127B1" w:rsidRPr="007B1202" w:rsidRDefault="00F127B1" w:rsidP="007B1202">
      <w:pPr>
        <w:tabs>
          <w:tab w:val="left" w:pos="3780"/>
        </w:tabs>
        <w:spacing w:after="20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03534E22" w14:textId="27428527" w:rsidR="00DE35F5" w:rsidRDefault="00DE35F5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DFAF8BE" w14:textId="77777777" w:rsidR="00F127B1" w:rsidRPr="007B1202" w:rsidRDefault="00F127B1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0DF0A95F" w14:textId="4393DFAB" w:rsidR="00583075" w:rsidRPr="007B1202" w:rsidRDefault="00583075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6. </w:t>
      </w:r>
      <w:r w:rsidRPr="007B1202">
        <w:rPr>
          <w:rFonts w:ascii="Times New Roman" w:hAnsi="Times New Roman" w:cs="Times New Roman"/>
          <w:sz w:val="24"/>
          <w:szCs w:val="24"/>
        </w:rPr>
        <w:t>A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B1202">
        <w:rPr>
          <w:rFonts w:ascii="Times New Roman" w:hAnsi="Times New Roman" w:cs="Times New Roman"/>
          <w:sz w:val="24"/>
          <w:szCs w:val="24"/>
        </w:rPr>
        <w:t>63kg metal of density 7,000 kg/m</w:t>
      </w:r>
      <w:r w:rsidRPr="007B120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7B1202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 xml:space="preserve"> 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>is mou</w:t>
      </w:r>
      <w:r w:rsidR="00820AF4" w:rsidRPr="007B1202">
        <w:rPr>
          <w:rFonts w:ascii="Times New Roman" w:hAnsi="Times New Roman" w:cs="Times New Roman"/>
          <w:sz w:val="24"/>
          <w:szCs w:val="24"/>
          <w:lang w:val="en-GB"/>
        </w:rPr>
        <w:t>l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ded into a </w:t>
      </w:r>
      <w:r w:rsidRPr="007B1202">
        <w:rPr>
          <w:rFonts w:ascii="Times New Roman" w:hAnsi="Times New Roman" w:cs="Times New Roman"/>
          <w:sz w:val="24"/>
          <w:szCs w:val="24"/>
        </w:rPr>
        <w:t xml:space="preserve">rectangular pipe with external dimensions </w:t>
      </w:r>
      <w:r w:rsidR="00DA6EAD">
        <w:rPr>
          <w:rFonts w:ascii="Times New Roman" w:hAnsi="Times New Roman" w:cs="Times New Roman"/>
          <w:sz w:val="24"/>
          <w:szCs w:val="24"/>
        </w:rPr>
        <w:t xml:space="preserve">of </w:t>
      </w:r>
      <w:r w:rsidRPr="007B1202">
        <w:rPr>
          <w:rFonts w:ascii="Times New Roman" w:hAnsi="Times New Roman" w:cs="Times New Roman"/>
          <w:sz w:val="24"/>
          <w:szCs w:val="24"/>
        </w:rPr>
        <w:t>12cm by 15cm and internal dimensions</w:t>
      </w:r>
      <w:r w:rsidR="00DA6EAD">
        <w:rPr>
          <w:rFonts w:ascii="Times New Roman" w:hAnsi="Times New Roman" w:cs="Times New Roman"/>
          <w:sz w:val="24"/>
          <w:szCs w:val="24"/>
        </w:rPr>
        <w:t xml:space="preserve"> of </w:t>
      </w:r>
      <w:r w:rsidRPr="007B1202">
        <w:rPr>
          <w:rFonts w:ascii="Times New Roman" w:hAnsi="Times New Roman" w:cs="Times New Roman"/>
          <w:sz w:val="24"/>
          <w:szCs w:val="24"/>
        </w:rPr>
        <w:t xml:space="preserve">10cm by 12cm. Calculate the length of the pipe in </w:t>
      </w:r>
      <w:r w:rsidR="00DA6EAD" w:rsidRPr="007B1202">
        <w:rPr>
          <w:rFonts w:ascii="Times New Roman" w:hAnsi="Times New Roman" w:cs="Times New Roman"/>
          <w:sz w:val="24"/>
          <w:szCs w:val="24"/>
        </w:rPr>
        <w:t>meters</w:t>
      </w:r>
      <w:r w:rsidRPr="007B1202">
        <w:rPr>
          <w:rFonts w:ascii="Times New Roman" w:hAnsi="Times New Roman" w:cs="Times New Roman"/>
          <w:sz w:val="24"/>
          <w:szCs w:val="24"/>
        </w:rPr>
        <w:t xml:space="preserve">.                                                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                         </w:t>
      </w:r>
      <w:r w:rsidR="001B56AE">
        <w:rPr>
          <w:rFonts w:ascii="Times New Roman" w:hAnsi="Times New Roman" w:cs="Times New Roman"/>
          <w:sz w:val="24"/>
          <w:szCs w:val="24"/>
          <w:lang w:val="en-GB"/>
        </w:rPr>
        <w:t xml:space="preserve">  </w:t>
      </w:r>
      <w:r w:rsidR="001B56AE">
        <w:rPr>
          <w:rFonts w:ascii="Times New Roman" w:hAnsi="Times New Roman" w:cs="Times New Roman"/>
          <w:sz w:val="24"/>
          <w:szCs w:val="24"/>
        </w:rPr>
        <w:t xml:space="preserve"> </w:t>
      </w:r>
      <w:r w:rsidR="001B56AE">
        <w:rPr>
          <w:rFonts w:ascii="Times New Roman" w:hAnsi="Times New Roman" w:cs="Times New Roman"/>
          <w:sz w:val="24"/>
          <w:szCs w:val="24"/>
        </w:rPr>
        <w:tab/>
      </w:r>
      <w:r w:rsidR="001B56AE">
        <w:rPr>
          <w:rFonts w:ascii="Times New Roman" w:hAnsi="Times New Roman" w:cs="Times New Roman"/>
          <w:sz w:val="24"/>
          <w:szCs w:val="24"/>
        </w:rPr>
        <w:tab/>
      </w:r>
      <w:r w:rsidR="001B56AE">
        <w:rPr>
          <w:rFonts w:ascii="Times New Roman" w:hAnsi="Times New Roman" w:cs="Times New Roman"/>
          <w:sz w:val="24"/>
          <w:szCs w:val="24"/>
        </w:rPr>
        <w:tab/>
      </w:r>
      <w:r w:rsidR="001B56AE">
        <w:rPr>
          <w:rFonts w:ascii="Times New Roman" w:hAnsi="Times New Roman" w:cs="Times New Roman"/>
          <w:sz w:val="24"/>
          <w:szCs w:val="24"/>
        </w:rPr>
        <w:tab/>
        <w:t>(3marks)</w:t>
      </w:r>
    </w:p>
    <w:p w14:paraId="308F8BA8" w14:textId="0DED8892" w:rsidR="00820AF4" w:rsidRPr="007B1202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14:paraId="6C9D0907" w14:textId="7D11BFDE" w:rsidR="00820AF4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14:paraId="2CFAA96D" w14:textId="77777777" w:rsidR="00F127B1" w:rsidRPr="007B1202" w:rsidRDefault="00F127B1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14:paraId="6DEF5854" w14:textId="121C7BEA" w:rsidR="00820AF4" w:rsidRPr="007B1202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14:paraId="69CA7AF9" w14:textId="17DCA0CA" w:rsidR="00820AF4" w:rsidRPr="007B1202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14:paraId="0611224E" w14:textId="77777777" w:rsidR="00820AF4" w:rsidRPr="007B1202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14:paraId="0285DA3F" w14:textId="6C69C3C2" w:rsidR="00583075" w:rsidRPr="007B1202" w:rsidRDefault="00583075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lastRenderedPageBreak/>
        <w:t xml:space="preserve">7. 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The position vectors of the points P, Q and R are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3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</m:t>
                </m:r>
              </m:e>
            </m:eqAr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2</m:t>
                </m:r>
              </m:e>
            </m:eqAr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and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3</m:t>
                </m:r>
              </m:e>
            </m:eqArr>
          </m:e>
        </m:d>
      </m:oMath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respectively. Show that P,</w:t>
      </w:r>
      <w:r w:rsidR="007002B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Q and </w:t>
      </w:r>
      <w:proofErr w:type="spellStart"/>
      <w:r w:rsidRPr="007B1202">
        <w:rPr>
          <w:rFonts w:ascii="Times New Roman" w:eastAsiaTheme="minorEastAsia" w:hAnsi="Times New Roman" w:cs="Times New Roman"/>
          <w:sz w:val="24"/>
          <w:szCs w:val="24"/>
        </w:rPr>
        <w:t>R are</w:t>
      </w:r>
      <w:proofErr w:type="spellEnd"/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collinear</w:t>
      </w:r>
      <w:r w:rsidR="001B56AE">
        <w:rPr>
          <w:rFonts w:ascii="Times New Roman" w:eastAsiaTheme="minorEastAsia" w:hAnsi="Times New Roman" w:cs="Times New Roman"/>
          <w:sz w:val="24"/>
          <w:szCs w:val="24"/>
        </w:rPr>
        <w:tab/>
      </w:r>
      <w:r w:rsidR="001B56AE">
        <w:rPr>
          <w:rFonts w:ascii="Times New Roman" w:eastAsiaTheme="minorEastAsia" w:hAnsi="Times New Roman" w:cs="Times New Roman"/>
          <w:sz w:val="24"/>
          <w:szCs w:val="24"/>
        </w:rPr>
        <w:tab/>
      </w:r>
      <w:r w:rsidR="001B56AE">
        <w:rPr>
          <w:rFonts w:ascii="Times New Roman" w:eastAsiaTheme="minorEastAsia" w:hAnsi="Times New Roman" w:cs="Times New Roman"/>
          <w:sz w:val="24"/>
          <w:szCs w:val="24"/>
        </w:rPr>
        <w:tab/>
      </w:r>
      <w:r w:rsidR="001B56AE">
        <w:rPr>
          <w:rFonts w:ascii="Times New Roman" w:eastAsiaTheme="minorEastAsia" w:hAnsi="Times New Roman" w:cs="Times New Roman"/>
          <w:sz w:val="24"/>
          <w:szCs w:val="24"/>
        </w:rPr>
        <w:tab/>
      </w:r>
      <w:r w:rsidR="001B56AE">
        <w:rPr>
          <w:rFonts w:ascii="Times New Roman" w:eastAsiaTheme="minorEastAsia" w:hAnsi="Times New Roman" w:cs="Times New Roman"/>
          <w:sz w:val="24"/>
          <w:szCs w:val="24"/>
        </w:rPr>
        <w:tab/>
      </w:r>
      <w:r w:rsidR="001B56AE">
        <w:rPr>
          <w:rFonts w:ascii="Times New Roman" w:eastAsiaTheme="minorEastAsia" w:hAnsi="Times New Roman" w:cs="Times New Roman"/>
          <w:sz w:val="24"/>
          <w:szCs w:val="24"/>
        </w:rPr>
        <w:tab/>
      </w:r>
      <w:r w:rsidR="001B56AE">
        <w:rPr>
          <w:rFonts w:ascii="Times New Roman" w:eastAsiaTheme="minorEastAsia" w:hAnsi="Times New Roman" w:cs="Times New Roman"/>
          <w:sz w:val="24"/>
          <w:szCs w:val="24"/>
        </w:rPr>
        <w:tab/>
      </w:r>
      <w:r w:rsidR="001B56AE">
        <w:rPr>
          <w:rFonts w:ascii="Times New Roman" w:eastAsiaTheme="minorEastAsia" w:hAnsi="Times New Roman" w:cs="Times New Roman"/>
          <w:sz w:val="24"/>
          <w:szCs w:val="24"/>
        </w:rPr>
        <w:tab/>
        <w:t>(3marks)</w:t>
      </w:r>
    </w:p>
    <w:p w14:paraId="57679BD5" w14:textId="3CD21172" w:rsidR="00820AF4" w:rsidRPr="007B1202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61F41ECD" w14:textId="6D4E76E3" w:rsidR="00820AF4" w:rsidRPr="007B1202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7633C930" w14:textId="3BBA37D7" w:rsidR="00820AF4" w:rsidRPr="007B1202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71FD0141" w14:textId="122605C4" w:rsidR="00820AF4" w:rsidRPr="007B1202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57B7DA16" w14:textId="43366C70" w:rsidR="00820AF4" w:rsidRPr="007B1202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19EAD47D" w14:textId="60E6840B" w:rsidR="00820AF4" w:rsidRPr="007B1202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06648286" w14:textId="77777777" w:rsidR="00820AF4" w:rsidRPr="007B1202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6306394D" w14:textId="179F04D1" w:rsidR="00565211" w:rsidRPr="007B1202" w:rsidRDefault="00583075" w:rsidP="007B1202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8. </w:t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 xml:space="preserve">In the triangle ABD, BA is parallel, to CE, given that BA= </w:t>
      </w:r>
      <w:r w:rsidR="000E5BAC">
        <w:rPr>
          <w:rFonts w:ascii="Times New Roman" w:hAnsi="Times New Roman" w:cs="Times New Roman"/>
          <w:color w:val="000000"/>
          <w:sz w:val="24"/>
          <w:szCs w:val="24"/>
        </w:rPr>
        <w:t>18</w:t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 xml:space="preserve">cm, CE = </w:t>
      </w:r>
      <w:r w:rsidR="000E5BAC">
        <w:rPr>
          <w:rFonts w:ascii="Times New Roman" w:hAnsi="Times New Roman" w:cs="Times New Roman"/>
          <w:color w:val="000000"/>
          <w:sz w:val="24"/>
          <w:szCs w:val="24"/>
        </w:rPr>
        <w:t>8</w:t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>cm and AE =</w:t>
      </w:r>
      <w:r w:rsidR="000E5BAC">
        <w:rPr>
          <w:rFonts w:ascii="Times New Roman" w:hAnsi="Times New Roman" w:cs="Times New Roman"/>
          <w:color w:val="000000"/>
          <w:sz w:val="24"/>
          <w:szCs w:val="24"/>
        </w:rPr>
        <w:t xml:space="preserve"> 6</w:t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 xml:space="preserve">cm, </w:t>
      </w:r>
    </w:p>
    <w:p w14:paraId="00D118F7" w14:textId="2CF0F68A" w:rsidR="00565211" w:rsidRPr="007B1202" w:rsidRDefault="00820AF4" w:rsidP="007B1202">
      <w:pPr>
        <w:spacing w:line="240" w:lineRule="auto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7B1202">
        <w:rPr>
          <w:rFonts w:ascii="Times New Roman" w:hAnsi="Times New Roman" w:cs="Times New Roman"/>
          <w:noProof/>
          <w:color w:val="00000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96D6CA5" wp14:editId="0A9675A3">
                <wp:simplePos x="0" y="0"/>
                <wp:positionH relativeFrom="margin">
                  <wp:align>left</wp:align>
                </wp:positionH>
                <wp:positionV relativeFrom="paragraph">
                  <wp:posOffset>68580</wp:posOffset>
                </wp:positionV>
                <wp:extent cx="1895475" cy="1400175"/>
                <wp:effectExtent l="0" t="0" r="0" b="952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95475" cy="1400175"/>
                          <a:chOff x="2235" y="6405"/>
                          <a:chExt cx="2985" cy="2205"/>
                        </a:xfrm>
                      </wpg:grpSpPr>
                      <wps:wsp>
                        <wps:cNvPr id="2" name="AutoShape 3"/>
                        <wps:cNvSpPr>
                          <a:spLocks noChangeArrowheads="1"/>
                        </wps:cNvSpPr>
                        <wps:spPr bwMode="auto">
                          <a:xfrm>
                            <a:off x="2565" y="6660"/>
                            <a:ext cx="2160" cy="162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3539" y="7380"/>
                            <a:ext cx="1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Freeform 5"/>
                        <wps:cNvSpPr>
                          <a:spLocks/>
                        </wps:cNvSpPr>
                        <wps:spPr bwMode="auto">
                          <a:xfrm>
                            <a:off x="3435" y="7920"/>
                            <a:ext cx="210" cy="180"/>
                          </a:xfrm>
                          <a:custGeom>
                            <a:avLst/>
                            <a:gdLst>
                              <a:gd name="T0" fmla="*/ 0 w 360"/>
                              <a:gd name="T1" fmla="*/ 180 h 180"/>
                              <a:gd name="T2" fmla="*/ 180 w 360"/>
                              <a:gd name="T3" fmla="*/ 0 h 180"/>
                              <a:gd name="T4" fmla="*/ 360 w 360"/>
                              <a:gd name="T5" fmla="*/ 18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60" h="180">
                                <a:moveTo>
                                  <a:pt x="0" y="180"/>
                                </a:moveTo>
                                <a:lnTo>
                                  <a:pt x="180" y="0"/>
                                </a:lnTo>
                                <a:lnTo>
                                  <a:pt x="360" y="18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6"/>
                        <wps:cNvSpPr>
                          <a:spLocks/>
                        </wps:cNvSpPr>
                        <wps:spPr bwMode="auto">
                          <a:xfrm>
                            <a:off x="2460" y="7785"/>
                            <a:ext cx="210" cy="180"/>
                          </a:xfrm>
                          <a:custGeom>
                            <a:avLst/>
                            <a:gdLst>
                              <a:gd name="T0" fmla="*/ 0 w 360"/>
                              <a:gd name="T1" fmla="*/ 180 h 180"/>
                              <a:gd name="T2" fmla="*/ 180 w 360"/>
                              <a:gd name="T3" fmla="*/ 0 h 180"/>
                              <a:gd name="T4" fmla="*/ 360 w 360"/>
                              <a:gd name="T5" fmla="*/ 18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60" h="180">
                                <a:moveTo>
                                  <a:pt x="0" y="180"/>
                                </a:moveTo>
                                <a:lnTo>
                                  <a:pt x="180" y="0"/>
                                </a:lnTo>
                                <a:lnTo>
                                  <a:pt x="360" y="18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3435" y="762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EDE881" w14:textId="77777777" w:rsidR="00565211" w:rsidRDefault="00565211" w:rsidP="00565211">
                              <w:r>
                                <w:t xml:space="preserve">8cm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2415" y="7440"/>
                            <a:ext cx="85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F2B8C6" w14:textId="4326B804" w:rsidR="00565211" w:rsidRDefault="00565211" w:rsidP="00565211">
                              <w:r>
                                <w:t>18c</w:t>
                              </w:r>
                              <w:r w:rsidR="009369AD"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235" y="6405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FCC2D8" w14:textId="77777777" w:rsidR="00565211" w:rsidRDefault="00565211" w:rsidP="00565211">
                              <w:r>
                                <w:t xml:space="preserve">A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825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8DA006" w14:textId="77777777" w:rsidR="00565211" w:rsidRDefault="00565211" w:rsidP="00565211">
                              <w:r>
                                <w:t xml:space="preserve">B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270" y="8205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57D791" w14:textId="77777777" w:rsidR="00565211" w:rsidRDefault="00565211" w:rsidP="00565211">
                              <w:r>
                                <w:t xml:space="preserve">C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819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91CA2C" w14:textId="77777777" w:rsidR="00565211" w:rsidRDefault="00565211" w:rsidP="00565211">
                              <w:r>
                                <w:t xml:space="preserve">D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195" y="705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8EBD08" w14:textId="77777777" w:rsidR="00565211" w:rsidRDefault="00565211" w:rsidP="00565211">
                              <w:pPr>
                                <w:jc w:val="center"/>
                              </w:pPr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6D6CA5" id="Group 1" o:spid="_x0000_s1027" style="position:absolute;left:0;text-align:left;margin-left:0;margin-top:5.4pt;width:149.25pt;height:110.25pt;z-index:251659264;mso-position-horizontal:left;mso-position-horizontal-relative:margin" coordorigin="2235,6405" coordsize="2985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3" o:spid="_x0000_s1028" type="#_x0000_t6" style="position:absolute;left:2565;top:6660;width:2160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"/>
                <v:line id="Line 4" o:spid="_x0000_s1029" style="position:absolute;visibility:visible;mso-wrap-style:square" from="3539,7380" to="3540,8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<v:shape id="Freeform 5" o:spid="_x0000_s1030" style="position:absolute;left:3435;top:7920;width:210;height:180;visibility:visible;mso-wrap-style:square;v-text-anchor:top" coordsize="36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" path="m,180l180,,360,180e" filled="f">
                  <v:path arrowok="t" o:connecttype="custom" o:connectlocs="0,180;105,0;210,180" o:connectangles="0,0,0"/>
                </v:shape>
                <v:shape id="Freeform 6" o:spid="_x0000_s1031" style="position:absolute;left:2460;top:7785;width:210;height:180;visibility:visible;mso-wrap-style:square;v-text-anchor:top" coordsize="36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" path="m,180l180,,360,180e" filled="f">
                  <v:path arrowok="t" o:connecttype="custom" o:connectlocs="0,180;105,0;210,180" o:connectangles="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32" type="#_x0000_t202" style="position:absolute;left:3435;top:7620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" filled="f" stroked="f" strokecolor="blue">
                  <v:textbox>
                    <w:txbxContent>
                      <w:p w14:paraId="75EDE881" w14:textId="77777777" w:rsidR="00565211" w:rsidRDefault="00565211" w:rsidP="00565211">
                        <w:r>
                          <w:t xml:space="preserve">8cm </w:t>
                        </w:r>
                      </w:p>
                    </w:txbxContent>
                  </v:textbox>
                </v:shape>
                <v:shape id="Text Box 8" o:spid="_x0000_s1033" type="#_x0000_t202" style="position:absolute;left:2415;top:7440;width:855;height: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" filled="f" stroked="f" strokecolor="blue">
                  <v:textbox>
                    <w:txbxContent>
                      <w:p w14:paraId="14F2B8C6" w14:textId="4326B804" w:rsidR="00565211" w:rsidRDefault="00565211" w:rsidP="00565211">
                        <w:r>
                          <w:t>18c</w:t>
                        </w:r>
                        <w:r w:rsidR="009369AD">
                          <w:t>m</w:t>
                        </w:r>
                      </w:p>
                    </w:txbxContent>
                  </v:textbox>
                </v:shape>
                <v:shape id="Text Box 9" o:spid="_x0000_s1034" type="#_x0000_t202" style="position:absolute;left:2235;top:6405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" filled="f" stroked="f" strokecolor="blue">
                  <v:textbox>
                    <w:txbxContent>
                      <w:p w14:paraId="2FFCC2D8" w14:textId="77777777" w:rsidR="00565211" w:rsidRDefault="00565211" w:rsidP="00565211">
                        <w:r>
                          <w:t xml:space="preserve">A </w:t>
                        </w:r>
                      </w:p>
                    </w:txbxContent>
                  </v:textbox>
                </v:shape>
                <v:shape id="Text Box 10" o:spid="_x0000_s1035" type="#_x0000_t202" style="position:absolute;left:2340;top:8250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" filled="f" stroked="f" strokecolor="blue">
                  <v:textbox>
                    <w:txbxContent>
                      <w:p w14:paraId="338DA006" w14:textId="77777777" w:rsidR="00565211" w:rsidRDefault="00565211" w:rsidP="00565211">
                        <w:r>
                          <w:t xml:space="preserve">B </w:t>
                        </w:r>
                      </w:p>
                    </w:txbxContent>
                  </v:textbox>
                </v:shape>
                <v:shape id="Text Box 11" o:spid="_x0000_s1036" type="#_x0000_t202" style="position:absolute;left:3270;top:8205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" filled="f" stroked="f" strokecolor="blue">
                  <v:textbox>
                    <w:txbxContent>
                      <w:p w14:paraId="6257D791" w14:textId="77777777" w:rsidR="00565211" w:rsidRDefault="00565211" w:rsidP="00565211">
                        <w:r>
                          <w:t xml:space="preserve">C </w:t>
                        </w:r>
                      </w:p>
                    </w:txbxContent>
                  </v:textbox>
                </v:shape>
                <v:shape id="Text Box 12" o:spid="_x0000_s1037" type="#_x0000_t202" style="position:absolute;left:4500;top:8190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" filled="f" stroked="f" strokecolor="blue">
                  <v:textbox>
                    <w:txbxContent>
                      <w:p w14:paraId="1291CA2C" w14:textId="77777777" w:rsidR="00565211" w:rsidRDefault="00565211" w:rsidP="00565211">
                        <w:r>
                          <w:t xml:space="preserve">D </w:t>
                        </w:r>
                      </w:p>
                    </w:txbxContent>
                  </v:textbox>
                </v:shape>
                <v:shape id="Text Box 13" o:spid="_x0000_s1038" type="#_x0000_t202" style="position:absolute;left:3195;top:7050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" filled="f" stroked="f" strokecolor="blue">
                  <v:textbox>
                    <w:txbxContent>
                      <w:p w14:paraId="3A8EBD08" w14:textId="77777777" w:rsidR="00565211" w:rsidRDefault="00565211" w:rsidP="00565211">
                        <w:pPr>
                          <w:jc w:val="center"/>
                        </w:pPr>
                        <w:r>
                          <w:t>E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>find the length of DE</w:t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D2733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D2733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D2733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D2733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D2733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35F0B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D27335">
        <w:rPr>
          <w:rFonts w:ascii="Times New Roman" w:hAnsi="Times New Roman" w:cs="Times New Roman"/>
          <w:color w:val="000000"/>
          <w:sz w:val="24"/>
          <w:szCs w:val="24"/>
        </w:rPr>
        <w:t>3marks</w:t>
      </w:r>
      <w:r w:rsidR="00935F0B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14:paraId="70B774F9" w14:textId="77777777" w:rsidR="00565211" w:rsidRPr="007B1202" w:rsidRDefault="00565211" w:rsidP="007B1202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490F6BF8" w14:textId="58F01111" w:rsidR="00565211" w:rsidRPr="007B1202" w:rsidRDefault="00565211" w:rsidP="007B1202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0CCB9078" w14:textId="77777777" w:rsidR="00820AF4" w:rsidRPr="007B1202" w:rsidRDefault="00820AF4" w:rsidP="007B1202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23B59739" w14:textId="2D9A49FC" w:rsidR="00565211" w:rsidRPr="007B1202" w:rsidRDefault="00565211" w:rsidP="007B1202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13151A00" w14:textId="6ABD7F6F" w:rsidR="00820AF4" w:rsidRDefault="00820AF4" w:rsidP="007B1202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02CEC3BB" w14:textId="5137A0D1" w:rsidR="00E07FCB" w:rsidRDefault="00E07FCB" w:rsidP="007B1202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5E21617F" w14:textId="41A62160" w:rsidR="00E07FCB" w:rsidRDefault="00E07FCB" w:rsidP="007B1202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1D5B2A5B" w14:textId="4D74ADAA" w:rsidR="00E07FCB" w:rsidRDefault="00E07FCB" w:rsidP="007B1202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10372CFA" w14:textId="2FC51A9C" w:rsidR="00E07FCB" w:rsidRDefault="00E07FCB" w:rsidP="007B1202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379A9775" w14:textId="77777777" w:rsidR="00E07FCB" w:rsidRPr="007B1202" w:rsidRDefault="00E07FCB" w:rsidP="007B1202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1C915EE4" w14:textId="0C55BA01" w:rsidR="000E5BAC" w:rsidRDefault="00DB6EA7" w:rsidP="007B1202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  <w:r w:rsidRPr="007B1202">
        <w:rPr>
          <w:color w:val="000000"/>
        </w:rPr>
        <w:t xml:space="preserve">9. </w:t>
      </w:r>
      <w:r w:rsidR="00565211" w:rsidRPr="007B1202">
        <w:rPr>
          <w:color w:val="000000"/>
        </w:rPr>
        <w:t xml:space="preserve">Given the equation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</w:rPr>
                  <m:t>9</m:t>
                </m:r>
              </m:e>
              <m:sup>
                <m:r>
                  <w:rPr>
                    <w:rFonts w:ascii="Cambria Math" w:hAnsi="Cambria Math"/>
                    <w:color w:val="000000"/>
                  </w:rPr>
                  <m:t>4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</w:rPr>
                  <m:t>3</m:t>
                </m:r>
              </m:e>
              <m:sup>
                <m:r>
                  <w:rPr>
                    <w:rFonts w:ascii="Cambria Math" w:hAnsi="Cambria Math"/>
                    <w:color w:val="000000"/>
                  </w:rPr>
                  <m:t>2x</m:t>
                </m:r>
              </m:sup>
            </m:sSup>
          </m:den>
        </m:f>
        <m:r>
          <w:rPr>
            <w:rFonts w:ascii="Cambria Math" w:hAnsi="Cambria Math"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</w:rPr>
                  <m:t>9</m:t>
                </m:r>
              </m:e>
              <m:sup>
                <m:r>
                  <w:rPr>
                    <w:rFonts w:ascii="Cambria Math" w:hAnsi="Cambria Math"/>
                    <w:color w:val="000000"/>
                  </w:rPr>
                  <m:t>-4</m:t>
                </m:r>
              </m:sup>
            </m:sSup>
          </m:den>
        </m:f>
      </m:oMath>
      <w:r w:rsidR="00A32F7B">
        <w:rPr>
          <w:color w:val="000000"/>
        </w:rPr>
        <w:t xml:space="preserve"> , </w:t>
      </w:r>
      <w:r w:rsidR="00565211" w:rsidRPr="007B1202">
        <w:rPr>
          <w:color w:val="000000"/>
        </w:rPr>
        <w:t xml:space="preserve">solve for x to its simplest form.   </w:t>
      </w:r>
      <w:r w:rsidR="00A32F7B">
        <w:rPr>
          <w:color w:val="000000"/>
        </w:rPr>
        <w:tab/>
      </w:r>
      <w:r w:rsidR="00A32F7B">
        <w:rPr>
          <w:color w:val="000000"/>
        </w:rPr>
        <w:tab/>
      </w:r>
      <w:r w:rsidR="00A32F7B">
        <w:rPr>
          <w:color w:val="000000"/>
        </w:rPr>
        <w:tab/>
      </w:r>
      <w:r w:rsidR="00565211" w:rsidRPr="007B1202">
        <w:rPr>
          <w:color w:val="000000"/>
        </w:rPr>
        <w:t>(3 m</w:t>
      </w:r>
      <w:r w:rsidR="00A32F7B">
        <w:rPr>
          <w:color w:val="000000"/>
        </w:rPr>
        <w:t>ar</w:t>
      </w:r>
      <w:r w:rsidR="00565211" w:rsidRPr="007B1202">
        <w:rPr>
          <w:color w:val="000000"/>
        </w:rPr>
        <w:t>ks)</w:t>
      </w:r>
    </w:p>
    <w:p w14:paraId="084BB575" w14:textId="77777777" w:rsidR="000E5BAC" w:rsidRDefault="000E5BAC" w:rsidP="007B1202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</w:p>
    <w:p w14:paraId="573960DB" w14:textId="4F45852E" w:rsidR="000E5BAC" w:rsidRDefault="000E5BAC" w:rsidP="007B1202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</w:p>
    <w:p w14:paraId="39130476" w14:textId="77777777" w:rsidR="000E5BAC" w:rsidRPr="007B1202" w:rsidRDefault="000E5BAC" w:rsidP="007B1202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</w:p>
    <w:p w14:paraId="76FAA90A" w14:textId="77777777" w:rsidR="00565211" w:rsidRPr="007B1202" w:rsidRDefault="00565211" w:rsidP="007B1202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lastRenderedPageBreak/>
        <w:t xml:space="preserve">A Kenyan company received M US Dollars. The money was converted into Kenyan shillings in a bank which buys and sells foreign currencies.                 </w:t>
      </w:r>
    </w:p>
    <w:p w14:paraId="0933EAE8" w14:textId="2E0D7568" w:rsidR="00565211" w:rsidRDefault="00565211" w:rsidP="007B1202">
      <w:pPr>
        <w:spacing w:line="240" w:lineRule="auto"/>
        <w:rPr>
          <w:rFonts w:ascii="Times New Roman" w:hAnsi="Times New Roman" w:cs="Times New Roman"/>
          <w:sz w:val="24"/>
          <w:szCs w:val="24"/>
          <w:u w:val="single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                                               </w:t>
      </w:r>
      <w:r w:rsidRPr="007B1202">
        <w:rPr>
          <w:rFonts w:ascii="Times New Roman" w:hAnsi="Times New Roman" w:cs="Times New Roman"/>
          <w:sz w:val="24"/>
          <w:szCs w:val="24"/>
          <w:u w:val="single"/>
          <w:lang w:val="en-GB"/>
        </w:rPr>
        <w:t xml:space="preserve">Buying (in </w:t>
      </w:r>
      <w:proofErr w:type="spellStart"/>
      <w:r w:rsidRPr="007B1202">
        <w:rPr>
          <w:rFonts w:ascii="Times New Roman" w:hAnsi="Times New Roman" w:cs="Times New Roman"/>
          <w:sz w:val="24"/>
          <w:szCs w:val="24"/>
          <w:u w:val="single"/>
          <w:lang w:val="en-GB"/>
        </w:rPr>
        <w:t>Ksh</w:t>
      </w:r>
      <w:proofErr w:type="spellEnd"/>
      <w:r w:rsidRPr="007B1202">
        <w:rPr>
          <w:rFonts w:ascii="Times New Roman" w:hAnsi="Times New Roman" w:cs="Times New Roman"/>
          <w:sz w:val="24"/>
          <w:szCs w:val="24"/>
          <w:u w:val="single"/>
          <w:lang w:val="en-GB"/>
        </w:rPr>
        <w:t>.)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                          </w:t>
      </w:r>
      <w:r w:rsidRPr="007B1202">
        <w:rPr>
          <w:rFonts w:ascii="Times New Roman" w:hAnsi="Times New Roman" w:cs="Times New Roman"/>
          <w:sz w:val="24"/>
          <w:szCs w:val="24"/>
          <w:u w:val="single"/>
          <w:lang w:val="en-GB"/>
        </w:rPr>
        <w:t xml:space="preserve">Selling (in </w:t>
      </w:r>
      <w:proofErr w:type="spellStart"/>
      <w:r w:rsidRPr="007B1202">
        <w:rPr>
          <w:rFonts w:ascii="Times New Roman" w:hAnsi="Times New Roman" w:cs="Times New Roman"/>
          <w:sz w:val="24"/>
          <w:szCs w:val="24"/>
          <w:u w:val="single"/>
          <w:lang w:val="en-GB"/>
        </w:rPr>
        <w:t>Ksh</w:t>
      </w:r>
      <w:proofErr w:type="spellEnd"/>
      <w:r w:rsidRPr="007B1202">
        <w:rPr>
          <w:rFonts w:ascii="Times New Roman" w:hAnsi="Times New Roman" w:cs="Times New Roman"/>
          <w:sz w:val="24"/>
          <w:szCs w:val="24"/>
          <w:u w:val="single"/>
          <w:lang w:val="en-GB"/>
        </w:rPr>
        <w:t>.)</w:t>
      </w:r>
    </w:p>
    <w:p w14:paraId="555DDC3D" w14:textId="46DB6883" w:rsidR="00DB6C72" w:rsidRPr="00DB6C72" w:rsidRDefault="00DB6C72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1Sterling </w:t>
      </w:r>
      <w:r w:rsidR="00DA6FCF">
        <w:rPr>
          <w:rFonts w:ascii="Times New Roman" w:hAnsi="Times New Roman" w:cs="Times New Roman"/>
          <w:sz w:val="24"/>
          <w:szCs w:val="24"/>
          <w:lang w:val="en-GB"/>
        </w:rPr>
        <w:t>Pound</w:t>
      </w:r>
      <w:r w:rsidR="00DA6FCF">
        <w:rPr>
          <w:rFonts w:ascii="Times New Roman" w:hAnsi="Times New Roman" w:cs="Times New Roman"/>
          <w:sz w:val="24"/>
          <w:szCs w:val="24"/>
          <w:lang w:val="en-GB"/>
        </w:rPr>
        <w:tab/>
      </w:r>
      <w:r w:rsidR="00DA6FCF">
        <w:rPr>
          <w:rFonts w:ascii="Times New Roman" w:hAnsi="Times New Roman" w:cs="Times New Roman"/>
          <w:sz w:val="24"/>
          <w:szCs w:val="24"/>
          <w:lang w:val="en-GB"/>
        </w:rPr>
        <w:tab/>
      </w:r>
      <w:r w:rsidR="00DA6FCF">
        <w:rPr>
          <w:rFonts w:ascii="Times New Roman" w:hAnsi="Times New Roman" w:cs="Times New Roman"/>
          <w:sz w:val="24"/>
          <w:szCs w:val="24"/>
          <w:lang w:val="en-GB"/>
        </w:rPr>
        <w:tab/>
        <w:t>145.78</w:t>
      </w:r>
      <w:r w:rsidR="00DA6FCF">
        <w:rPr>
          <w:rFonts w:ascii="Times New Roman" w:hAnsi="Times New Roman" w:cs="Times New Roman"/>
          <w:sz w:val="24"/>
          <w:szCs w:val="24"/>
          <w:lang w:val="en-GB"/>
        </w:rPr>
        <w:tab/>
      </w:r>
      <w:r w:rsidR="00DA6FCF">
        <w:rPr>
          <w:rFonts w:ascii="Times New Roman" w:hAnsi="Times New Roman" w:cs="Times New Roman"/>
          <w:sz w:val="24"/>
          <w:szCs w:val="24"/>
          <w:lang w:val="en-GB"/>
        </w:rPr>
        <w:tab/>
      </w:r>
      <w:r w:rsidR="00DA6FCF">
        <w:rPr>
          <w:rFonts w:ascii="Times New Roman" w:hAnsi="Times New Roman" w:cs="Times New Roman"/>
          <w:sz w:val="24"/>
          <w:szCs w:val="24"/>
          <w:lang w:val="en-GB"/>
        </w:rPr>
        <w:tab/>
      </w:r>
      <w:r w:rsidR="00DA6FCF">
        <w:rPr>
          <w:rFonts w:ascii="Times New Roman" w:hAnsi="Times New Roman" w:cs="Times New Roman"/>
          <w:sz w:val="24"/>
          <w:szCs w:val="24"/>
          <w:lang w:val="en-GB"/>
        </w:rPr>
        <w:tab/>
        <w:t xml:space="preserve">      146.64</w:t>
      </w:r>
    </w:p>
    <w:p w14:paraId="719F1B2F" w14:textId="77777777" w:rsidR="00820AF4" w:rsidRPr="007B1202" w:rsidRDefault="00565211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>` US Dollar                                         110.66                                           110.86</w:t>
      </w:r>
    </w:p>
    <w:p w14:paraId="73F4D2B5" w14:textId="52F9E58C" w:rsidR="00820AF4" w:rsidRDefault="00565211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If the company received </w:t>
      </w:r>
      <w:proofErr w:type="spellStart"/>
      <w:r w:rsidRPr="007B1202">
        <w:rPr>
          <w:rFonts w:ascii="Times New Roman" w:hAnsi="Times New Roman" w:cs="Times New Roman"/>
          <w:sz w:val="24"/>
          <w:szCs w:val="24"/>
          <w:lang w:val="en-GB"/>
        </w:rPr>
        <w:t>Ksh</w:t>
      </w:r>
      <w:proofErr w:type="spellEnd"/>
      <w:r w:rsidRPr="007B1202">
        <w:rPr>
          <w:rFonts w:ascii="Times New Roman" w:hAnsi="Times New Roman" w:cs="Times New Roman"/>
          <w:sz w:val="24"/>
          <w:szCs w:val="24"/>
          <w:lang w:val="en-GB"/>
        </w:rPr>
        <w:t>. 15,132, 000, calculate the amount M</w:t>
      </w:r>
      <w:r w:rsidR="0023534F">
        <w:rPr>
          <w:rFonts w:ascii="Times New Roman" w:hAnsi="Times New Roman" w:cs="Times New Roman"/>
          <w:sz w:val="24"/>
          <w:szCs w:val="24"/>
          <w:lang w:val="en-GB"/>
        </w:rPr>
        <w:t>,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received in US Dollars.                                                                                                                </w:t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 xml:space="preserve">                        </w:t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  <w:t>(</w:t>
      </w:r>
      <w:r w:rsidR="00D27335">
        <w:rPr>
          <w:rFonts w:ascii="Times New Roman" w:hAnsi="Times New Roman" w:cs="Times New Roman"/>
          <w:sz w:val="24"/>
          <w:szCs w:val="24"/>
          <w:lang w:val="en-GB"/>
        </w:rPr>
        <w:t>2</w:t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>marks)</w:t>
      </w:r>
    </w:p>
    <w:p w14:paraId="46A102C2" w14:textId="40B1339A" w:rsidR="000E5BAC" w:rsidRDefault="000E5BAC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69157B73" w14:textId="782DE92E" w:rsidR="00E07FCB" w:rsidRDefault="00E07FCB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145773F6" w14:textId="7A086DB8" w:rsidR="00E07FCB" w:rsidRDefault="00E07FCB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30662561" w14:textId="59B4C5B1" w:rsidR="00E07FCB" w:rsidRDefault="00E07FCB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0710EDC6" w14:textId="77777777" w:rsidR="00E07FCB" w:rsidRPr="007B1202" w:rsidRDefault="00E07FCB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1EA27297" w14:textId="2D078C9C" w:rsidR="009966B3" w:rsidRPr="007B1202" w:rsidRDefault="009966B3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>11.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20AF4" w:rsidRPr="007B1202">
        <w:rPr>
          <w:rFonts w:ascii="Times New Roman" w:eastAsiaTheme="minorEastAsia" w:hAnsi="Times New Roman" w:cs="Times New Roman"/>
          <w:sz w:val="24"/>
          <w:szCs w:val="24"/>
        </w:rPr>
        <w:t>T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>wo interior angles of an irregular n sided polygon is 117 each. The remaining exterior angles are 39</w:t>
      </w:r>
      <w:r w:rsidRPr="007B1202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0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each. Calculate the number of sides of the polygon</w:t>
      </w:r>
      <w:r w:rsidR="000E5BAC">
        <w:rPr>
          <w:rFonts w:ascii="Times New Roman" w:eastAsiaTheme="minorEastAsia" w:hAnsi="Times New Roman" w:cs="Times New Roman"/>
          <w:sz w:val="24"/>
          <w:szCs w:val="24"/>
        </w:rPr>
        <w:tab/>
      </w:r>
      <w:r w:rsidR="000E5BAC">
        <w:rPr>
          <w:rFonts w:ascii="Times New Roman" w:eastAsiaTheme="minorEastAsia" w:hAnsi="Times New Roman" w:cs="Times New Roman"/>
          <w:sz w:val="24"/>
          <w:szCs w:val="24"/>
        </w:rPr>
        <w:tab/>
      </w:r>
      <w:r w:rsidR="000E5BAC">
        <w:rPr>
          <w:rFonts w:ascii="Times New Roman" w:eastAsiaTheme="minorEastAsia" w:hAnsi="Times New Roman" w:cs="Times New Roman"/>
          <w:sz w:val="24"/>
          <w:szCs w:val="24"/>
        </w:rPr>
        <w:tab/>
        <w:t>(3marks)</w:t>
      </w:r>
    </w:p>
    <w:p w14:paraId="7C77BE3D" w14:textId="18CA12EA" w:rsidR="0046766A" w:rsidRPr="007B1202" w:rsidRDefault="0046766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B444C17" w14:textId="2627C0DC" w:rsidR="0046766A" w:rsidRPr="007B1202" w:rsidRDefault="0046766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5E1E7BBB" w14:textId="15AA02F5" w:rsidR="0046766A" w:rsidRDefault="0046766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6403304" w14:textId="57F1FB44" w:rsidR="000E5BAC" w:rsidRDefault="000E5BAC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79413F3C" w14:textId="77777777" w:rsidR="000E5BAC" w:rsidRPr="007B1202" w:rsidRDefault="000E5BAC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8115A20" w14:textId="0CBB50CD" w:rsidR="0046766A" w:rsidRPr="007B1202" w:rsidRDefault="0046766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09176D6A" w14:textId="77777777" w:rsidR="0046766A" w:rsidRPr="007B1202" w:rsidRDefault="0046766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7BD9488E" w14:textId="1E7D61BC" w:rsidR="00E07FCB" w:rsidRPr="007B1202" w:rsidRDefault="006734BA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  <w:r w:rsidRPr="007B1202">
        <w:rPr>
          <w:rFonts w:ascii="Times New Roman" w:eastAsia="Calibri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30917A6" wp14:editId="55DE4F7C">
                <wp:simplePos x="0" y="0"/>
                <wp:positionH relativeFrom="column">
                  <wp:posOffset>1454150</wp:posOffset>
                </wp:positionH>
                <wp:positionV relativeFrom="paragraph">
                  <wp:posOffset>1529715</wp:posOffset>
                </wp:positionV>
                <wp:extent cx="1895475" cy="242570"/>
                <wp:effectExtent l="13970" t="10795" r="5080" b="13335"/>
                <wp:wrapNone/>
                <wp:docPr id="14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95475" cy="242570"/>
                          <a:chOff x="5530" y="10461"/>
                          <a:chExt cx="2985" cy="382"/>
                        </a:xfrm>
                      </wpg:grpSpPr>
                      <wps:wsp>
                        <wps:cNvPr id="15" name="AutoShape 15"/>
                        <wps:cNvCnPr>
                          <a:cxnSpLocks noChangeShapeType="1"/>
                        </wps:cNvCnPr>
                        <wps:spPr bwMode="auto">
                          <a:xfrm flipH="1">
                            <a:off x="5530" y="10467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AutoShape 16"/>
                        <wps:cNvCnPr>
                          <a:cxnSpLocks noChangeShapeType="1"/>
                        </wps:cNvCnPr>
                        <wps:spPr bwMode="auto">
                          <a:xfrm flipH="1">
                            <a:off x="5680" y="10473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AutoShape 17"/>
                        <wps:cNvCnPr>
                          <a:cxnSpLocks noChangeShapeType="1"/>
                        </wps:cNvCnPr>
                        <wps:spPr bwMode="auto">
                          <a:xfrm flipH="1">
                            <a:off x="5866" y="10461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1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52" y="10467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19"/>
                        <wps:cNvCnPr>
                          <a:cxnSpLocks noChangeShapeType="1"/>
                        </wps:cNvCnPr>
                        <wps:spPr bwMode="auto">
                          <a:xfrm flipH="1">
                            <a:off x="6238" y="10473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utoShape 20"/>
                        <wps:cNvCnPr>
                          <a:cxnSpLocks noChangeShapeType="1"/>
                        </wps:cNvCnPr>
                        <wps:spPr bwMode="auto">
                          <a:xfrm flipH="1">
                            <a:off x="6406" y="10479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21"/>
                        <wps:cNvCnPr>
                          <a:cxnSpLocks noChangeShapeType="1"/>
                        </wps:cNvCnPr>
                        <wps:spPr bwMode="auto">
                          <a:xfrm flipH="1">
                            <a:off x="6592" y="10467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utoShape 22"/>
                        <wps:cNvCnPr>
                          <a:cxnSpLocks noChangeShapeType="1"/>
                        </wps:cNvCnPr>
                        <wps:spPr bwMode="auto">
                          <a:xfrm flipH="1">
                            <a:off x="6760" y="10491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23"/>
                        <wps:cNvCnPr>
                          <a:cxnSpLocks noChangeShapeType="1"/>
                        </wps:cNvCnPr>
                        <wps:spPr bwMode="auto">
                          <a:xfrm flipH="1">
                            <a:off x="6946" y="10479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7114" y="10485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AutoShape 25"/>
                        <wps:cNvCnPr>
                          <a:cxnSpLocks noChangeShapeType="1"/>
                        </wps:cNvCnPr>
                        <wps:spPr bwMode="auto">
                          <a:xfrm flipH="1">
                            <a:off x="7282" y="10509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AutoShape 26"/>
                        <wps:cNvCnPr>
                          <a:cxnSpLocks noChangeShapeType="1"/>
                        </wps:cNvCnPr>
                        <wps:spPr bwMode="auto">
                          <a:xfrm flipH="1">
                            <a:off x="7468" y="10497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AutoShape 27"/>
                        <wps:cNvCnPr>
                          <a:cxnSpLocks noChangeShapeType="1"/>
                        </wps:cNvCnPr>
                        <wps:spPr bwMode="auto">
                          <a:xfrm flipH="1">
                            <a:off x="7636" y="10503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AutoShape 28"/>
                        <wps:cNvCnPr>
                          <a:cxnSpLocks noChangeShapeType="1"/>
                        </wps:cNvCnPr>
                        <wps:spPr bwMode="auto">
                          <a:xfrm flipH="1">
                            <a:off x="7822" y="10509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AutoShape 29"/>
                        <wps:cNvCnPr>
                          <a:cxnSpLocks noChangeShapeType="1"/>
                        </wps:cNvCnPr>
                        <wps:spPr bwMode="auto">
                          <a:xfrm flipH="1">
                            <a:off x="8008" y="10497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AutoShape 30"/>
                        <wps:cNvCnPr>
                          <a:cxnSpLocks noChangeShapeType="1"/>
                        </wps:cNvCnPr>
                        <wps:spPr bwMode="auto">
                          <a:xfrm flipH="1">
                            <a:off x="8194" y="10503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BD45A6" id="Group 14" o:spid="_x0000_s1026" style="position:absolute;margin-left:114.5pt;margin-top:120.45pt;width:149.25pt;height:19.1pt;z-index:251661312" coordorigin="5530,10461" coordsize="2985,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5" o:spid="_x0000_s1027" type="#_x0000_t32" style="position:absolute;left:5530;top:10467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"/>
                <v:shape id="AutoShape 16" o:spid="_x0000_s1028" type="#_x0000_t32" style="position:absolute;left:5680;top:10473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"/>
                <v:shape id="AutoShape 17" o:spid="_x0000_s1029" type="#_x0000_t32" style="position:absolute;left:5866;top:10461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"/>
                <v:shape id="AutoShape 18" o:spid="_x0000_s1030" type="#_x0000_t32" style="position:absolute;left:6052;top:10467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"/>
                <v:shape id="AutoShape 19" o:spid="_x0000_s1031" type="#_x0000_t32" style="position:absolute;left:6238;top:10473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"/>
                <v:shape id="AutoShape 20" o:spid="_x0000_s1032" type="#_x0000_t32" style="position:absolute;left:6406;top:10479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"/>
                <v:shape id="AutoShape 21" o:spid="_x0000_s1033" type="#_x0000_t32" style="position:absolute;left:6592;top:10467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"/>
                <v:shape id="AutoShape 22" o:spid="_x0000_s1034" type="#_x0000_t32" style="position:absolute;left:6760;top:10491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"/>
                <v:shape id="AutoShape 23" o:spid="_x0000_s1035" type="#_x0000_t32" style="position:absolute;left:6946;top:10479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"/>
                <v:shape id="AutoShape 24" o:spid="_x0000_s1036" type="#_x0000_t32" style="position:absolute;left:7114;top:10485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"/>
                <v:shape id="AutoShape 25" o:spid="_x0000_s1037" type="#_x0000_t32" style="position:absolute;left:7282;top:10509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"/>
                <v:shape id="AutoShape 26" o:spid="_x0000_s1038" type="#_x0000_t32" style="position:absolute;left:7468;top:10497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"/>
                <v:shape id="AutoShape 27" o:spid="_x0000_s1039" type="#_x0000_t32" style="position:absolute;left:7636;top:10503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"/>
                <v:shape id="AutoShape 28" o:spid="_x0000_s1040" type="#_x0000_t32" style="position:absolute;left:7822;top:10509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"/>
                <v:shape id="AutoShape 29" o:spid="_x0000_s1041" type="#_x0000_t32" style="position:absolute;left:8008;top:10497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"/>
                <v:shape id="AutoShape 30" o:spid="_x0000_s1042" type="#_x0000_t32" style="position:absolute;left:8194;top:10503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"/>
              </v:group>
            </w:pict>
          </mc:Fallback>
        </mc:AlternateContent>
      </w:r>
      <w:r w:rsidR="009966B3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12. </w:t>
      </w:r>
      <w:r w:rsidR="009966B3" w:rsidRPr="007B1202">
        <w:rPr>
          <w:rFonts w:ascii="Times New Roman" w:eastAsia="Calibri" w:hAnsi="Times New Roman" w:cs="Times New Roman"/>
          <w:sz w:val="24"/>
          <w:szCs w:val="24"/>
        </w:rPr>
        <w:t xml:space="preserve">Determine the inequalities that represent and satisfies the unshaded region      </w:t>
      </w:r>
      <w:r w:rsidR="009966B3" w:rsidRPr="007B1202">
        <w:rPr>
          <w:rFonts w:ascii="Times New Roman" w:eastAsia="Calibri" w:hAnsi="Times New Roman" w:cs="Times New Roman"/>
          <w:sz w:val="24"/>
          <w:szCs w:val="24"/>
        </w:rPr>
        <w:tab/>
      </w:r>
      <w:r w:rsidR="00D82FD8">
        <w:rPr>
          <w:rFonts w:ascii="Times New Roman" w:eastAsia="Calibri" w:hAnsi="Times New Roman" w:cs="Times New Roman"/>
          <w:sz w:val="24"/>
          <w:szCs w:val="24"/>
        </w:rPr>
        <w:t xml:space="preserve">     (3</w:t>
      </w:r>
      <w:r w:rsidR="009966B3" w:rsidRPr="007B1202">
        <w:rPr>
          <w:rFonts w:ascii="Times New Roman" w:eastAsia="Calibri" w:hAnsi="Times New Roman" w:cs="Times New Roman"/>
          <w:sz w:val="24"/>
          <w:szCs w:val="24"/>
        </w:rPr>
        <w:t>m</w:t>
      </w:r>
      <w:r w:rsidR="000E5BAC">
        <w:rPr>
          <w:rFonts w:ascii="Times New Roman" w:eastAsia="Calibri" w:hAnsi="Times New Roman" w:cs="Times New Roman"/>
          <w:sz w:val="24"/>
          <w:szCs w:val="24"/>
        </w:rPr>
        <w:t>ar</w:t>
      </w:r>
      <w:r w:rsidR="009966B3" w:rsidRPr="007B1202">
        <w:rPr>
          <w:rFonts w:ascii="Times New Roman" w:eastAsia="Calibri" w:hAnsi="Times New Roman" w:cs="Times New Roman"/>
          <w:sz w:val="24"/>
          <w:szCs w:val="24"/>
        </w:rPr>
        <w:t>ks</w:t>
      </w:r>
      <w:r w:rsidR="00D82FD8">
        <w:rPr>
          <w:rFonts w:ascii="Times New Roman" w:eastAsia="Calibri" w:hAnsi="Times New Roman" w:cs="Times New Roman"/>
          <w:sz w:val="24"/>
          <w:szCs w:val="24"/>
        </w:rPr>
        <w:t>)</w:t>
      </w:r>
      <w:r w:rsidRPr="007B1202">
        <w:rPr>
          <w:rFonts w:ascii="Times New Roman" w:eastAsia="Calibri" w:hAnsi="Times New Roman" w:cs="Times New Roman"/>
          <w:noProof/>
          <w:sz w:val="24"/>
          <w:szCs w:val="24"/>
        </w:rPr>
        <w:t xml:space="preserve"> </w:t>
      </w:r>
      <w:r w:rsidR="009966B3" w:rsidRPr="007B1202">
        <w:rPr>
          <w:rFonts w:ascii="Times New Roman" w:eastAsia="Calibri" w:hAnsi="Times New Roman" w:cs="Times New Roman"/>
          <w:noProof/>
          <w:sz w:val="24"/>
          <w:szCs w:val="24"/>
        </w:rPr>
        <w:t xml:space="preserve"> </w:t>
      </w:r>
      <w:r w:rsidR="009966B3" w:rsidRPr="007B1202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E9A1E2F" wp14:editId="7984F89E">
            <wp:extent cx="4011295" cy="2466975"/>
            <wp:effectExtent l="19050" t="0" r="8255" b="0"/>
            <wp:docPr id="13" name="Picture 13" descr="maths pp1 q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ths pp1 q1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1295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07F6399" w14:textId="708357A0" w:rsidR="006734BA" w:rsidRPr="007B1202" w:rsidRDefault="006734BA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t xml:space="preserve">14. </w:t>
      </w:r>
      <w:r w:rsidRPr="007B1202">
        <w:rPr>
          <w:rFonts w:ascii="Times New Roman" w:hAnsi="Times New Roman" w:cs="Times New Roman"/>
          <w:sz w:val="24"/>
          <w:szCs w:val="24"/>
        </w:rPr>
        <w:t xml:space="preserve">There are two grades of 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>rice</w:t>
      </w:r>
      <w:r w:rsidRPr="007B1202">
        <w:rPr>
          <w:rFonts w:ascii="Times New Roman" w:hAnsi="Times New Roman" w:cs="Times New Roman"/>
          <w:sz w:val="24"/>
          <w:szCs w:val="24"/>
        </w:rPr>
        <w:t xml:space="preserve">, grade A and Grade B. Grade A costs </w:t>
      </w:r>
      <w:proofErr w:type="spellStart"/>
      <w:r w:rsidRPr="007B1202">
        <w:rPr>
          <w:rFonts w:ascii="Times New Roman" w:hAnsi="Times New Roman" w:cs="Times New Roman"/>
          <w:sz w:val="24"/>
          <w:szCs w:val="24"/>
        </w:rPr>
        <w:t>Sh</w:t>
      </w:r>
      <w:proofErr w:type="spellEnd"/>
      <w:r w:rsidRPr="007B1202">
        <w:rPr>
          <w:rFonts w:ascii="Times New Roman" w:hAnsi="Times New Roman" w:cs="Times New Roman"/>
          <w:sz w:val="24"/>
          <w:szCs w:val="24"/>
        </w:rPr>
        <w:t xml:space="preserve"> 80 per Kg while Grade</w:t>
      </w:r>
      <w:r w:rsidR="0046766A" w:rsidRPr="007B1202">
        <w:rPr>
          <w:rFonts w:ascii="Times New Roman" w:hAnsi="Times New Roman" w:cs="Times New Roman"/>
          <w:sz w:val="24"/>
          <w:szCs w:val="24"/>
        </w:rPr>
        <w:t xml:space="preserve"> </w:t>
      </w:r>
      <w:r w:rsidRPr="007B1202">
        <w:rPr>
          <w:rFonts w:ascii="Times New Roman" w:hAnsi="Times New Roman" w:cs="Times New Roman"/>
          <w:sz w:val="24"/>
          <w:szCs w:val="24"/>
        </w:rPr>
        <w:t xml:space="preserve">B costs </w:t>
      </w:r>
      <w:proofErr w:type="spellStart"/>
      <w:r w:rsidRPr="007B1202">
        <w:rPr>
          <w:rFonts w:ascii="Times New Roman" w:hAnsi="Times New Roman" w:cs="Times New Roman"/>
          <w:sz w:val="24"/>
          <w:szCs w:val="24"/>
        </w:rPr>
        <w:t>Sh</w:t>
      </w:r>
      <w:proofErr w:type="spellEnd"/>
      <w:r w:rsidRPr="007B1202">
        <w:rPr>
          <w:rFonts w:ascii="Times New Roman" w:hAnsi="Times New Roman" w:cs="Times New Roman"/>
          <w:sz w:val="24"/>
          <w:szCs w:val="24"/>
        </w:rPr>
        <w:t xml:space="preserve"> 60 per Kg. </w:t>
      </w:r>
      <w:r w:rsidRPr="007B1202">
        <w:rPr>
          <w:rFonts w:ascii="Times New Roman" w:hAnsi="Times New Roman" w:cs="Times New Roman"/>
          <w:bCs/>
          <w:sz w:val="24"/>
          <w:szCs w:val="24"/>
        </w:rPr>
        <w:t>In what ratio must</w:t>
      </w:r>
      <w:r w:rsidRPr="007B1202">
        <w:rPr>
          <w:rFonts w:ascii="Times New Roman" w:hAnsi="Times New Roman" w:cs="Times New Roman"/>
          <w:sz w:val="24"/>
          <w:szCs w:val="24"/>
        </w:rPr>
        <w:t xml:space="preserve"> the two be mixed in order to produce a blend costing </w:t>
      </w:r>
      <w:proofErr w:type="spellStart"/>
      <w:r w:rsidRPr="007B1202">
        <w:rPr>
          <w:rFonts w:ascii="Times New Roman" w:hAnsi="Times New Roman" w:cs="Times New Roman"/>
          <w:sz w:val="24"/>
          <w:szCs w:val="24"/>
        </w:rPr>
        <w:t>Sh</w:t>
      </w:r>
      <w:proofErr w:type="spellEnd"/>
      <w:r w:rsidRPr="007B1202">
        <w:rPr>
          <w:rFonts w:ascii="Times New Roman" w:hAnsi="Times New Roman" w:cs="Times New Roman"/>
          <w:sz w:val="24"/>
          <w:szCs w:val="24"/>
        </w:rPr>
        <w:t xml:space="preserve"> 75 per Kg.</w:t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  </w:t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 </w:t>
      </w:r>
      <w:r w:rsidRPr="007B1202">
        <w:rPr>
          <w:rFonts w:ascii="Times New Roman" w:hAnsi="Times New Roman" w:cs="Times New Roman"/>
          <w:sz w:val="24"/>
          <w:szCs w:val="24"/>
        </w:rPr>
        <w:t>(3marks)</w:t>
      </w:r>
    </w:p>
    <w:p w14:paraId="6CD59CB5" w14:textId="59E9BDA5" w:rsidR="0046766A" w:rsidRPr="007B1202" w:rsidRDefault="0046766A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771D4060" w14:textId="4B1B2337" w:rsidR="0046766A" w:rsidRDefault="0046766A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6B22DE7A" w14:textId="33BDE4EF" w:rsidR="00E07FCB" w:rsidRDefault="00E07FCB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17046CFC" w14:textId="77777777" w:rsidR="00E07FCB" w:rsidRDefault="00E07FCB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27EF85EF" w14:textId="1FD5AFF4" w:rsidR="00D82FD8" w:rsidRDefault="00D82FD8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63CBE427" w14:textId="77777777" w:rsidR="00E07FCB" w:rsidRDefault="00E07FCB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7B6663D5" w14:textId="77777777" w:rsidR="00D82FD8" w:rsidRPr="007B1202" w:rsidRDefault="00D82FD8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403B33FE" w14:textId="0D2E20C7" w:rsidR="0046766A" w:rsidRDefault="006734BA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 xml:space="preserve">15. </w:t>
      </w:r>
      <w:r w:rsidR="0023534F">
        <w:rPr>
          <w:rFonts w:ascii="Times New Roman" w:eastAsiaTheme="minorEastAsia" w:hAnsi="Times New Roman" w:cs="Times New Roman"/>
          <w:sz w:val="24"/>
          <w:szCs w:val="24"/>
        </w:rPr>
        <w:t>O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>ne of the three vertices of triangle ABC is A (2,-3). Point A is mapped onto A</w:t>
      </w:r>
      <w:r w:rsidRPr="007B1202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I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(-4, 7) under a reflection on mirror line </w:t>
      </w:r>
      <w:r w:rsidR="0023534F">
        <w:rPr>
          <w:rFonts w:ascii="Times New Roman" w:eastAsiaTheme="minorEastAsia" w:hAnsi="Times New Roman" w:cs="Times New Roman"/>
          <w:i/>
          <w:iCs/>
          <w:sz w:val="24"/>
          <w:szCs w:val="24"/>
        </w:rPr>
        <w:t>M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>. find the equation of the mirror-line</w:t>
      </w:r>
      <w:r w:rsidR="0023534F">
        <w:rPr>
          <w:rFonts w:ascii="Times New Roman" w:eastAsia="Calibri" w:hAnsi="Times New Roman" w:cs="Times New Roman"/>
          <w:noProof/>
          <w:sz w:val="24"/>
          <w:szCs w:val="24"/>
        </w:rPr>
        <w:t xml:space="preserve"> </w:t>
      </w:r>
      <w:r w:rsidR="0023534F">
        <w:rPr>
          <w:rFonts w:ascii="Times New Roman" w:eastAsia="Calibri" w:hAnsi="Times New Roman" w:cs="Times New Roman"/>
          <w:i/>
          <w:iCs/>
          <w:noProof/>
          <w:sz w:val="24"/>
          <w:szCs w:val="24"/>
        </w:rPr>
        <w:t>M</w:t>
      </w:r>
      <w:r w:rsidR="00E07FCB">
        <w:rPr>
          <w:rFonts w:ascii="Times New Roman" w:eastAsia="Calibri" w:hAnsi="Times New Roman" w:cs="Times New Roman"/>
          <w:noProof/>
          <w:sz w:val="24"/>
          <w:szCs w:val="24"/>
        </w:rPr>
        <w:tab/>
      </w:r>
      <w:r w:rsidR="00E07FCB">
        <w:rPr>
          <w:rFonts w:ascii="Times New Roman" w:eastAsia="Calibri" w:hAnsi="Times New Roman" w:cs="Times New Roman"/>
          <w:noProof/>
          <w:sz w:val="24"/>
          <w:szCs w:val="24"/>
        </w:rPr>
        <w:tab/>
      </w:r>
      <w:r w:rsidR="00E07FCB">
        <w:rPr>
          <w:rFonts w:ascii="Times New Roman" w:eastAsia="Calibri" w:hAnsi="Times New Roman" w:cs="Times New Roman"/>
          <w:noProof/>
          <w:sz w:val="24"/>
          <w:szCs w:val="24"/>
        </w:rPr>
        <w:tab/>
        <w:t>(3marks)</w:t>
      </w:r>
    </w:p>
    <w:p w14:paraId="7E440F1D" w14:textId="1404D0C3" w:rsidR="00D82FD8" w:rsidRDefault="00D82FD8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17C97AD2" w14:textId="277983B0" w:rsidR="00D82FD8" w:rsidRDefault="00D82FD8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7BBDAFA8" w14:textId="3708AD21" w:rsidR="00D82FD8" w:rsidRDefault="00D82FD8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62E69072" w14:textId="42404DDD" w:rsidR="00D82FD8" w:rsidRDefault="00D82FD8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37F7F911" w14:textId="3F1ADC97" w:rsidR="00D82FD8" w:rsidRDefault="00D82FD8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048D576A" w14:textId="3D5F26B8" w:rsidR="00D82FD8" w:rsidRDefault="00D82FD8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314083E2" w14:textId="77777777" w:rsidR="00E07FCB" w:rsidRDefault="00E07FCB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71D6FA8F" w14:textId="77777777" w:rsidR="00E07FCB" w:rsidRDefault="00E07FCB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424BDF7D" w14:textId="2C52E68F" w:rsidR="006F1303" w:rsidRPr="007B1202" w:rsidRDefault="000F0DBA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GB"/>
        </w:rPr>
        <w:object w:dxaOrig="1440" w:dyaOrig="1440" w14:anchorId="05308928">
          <v:shape id="_x0000_s1055" type="#_x0000_t75" style="position:absolute;margin-left:0;margin-top:0;width:.9pt;height:.9pt;z-index:251667456;mso-position-horizontal-relative:text;mso-position-vertical-relative:text">
            <v:imagedata r:id="rId10" o:title=""/>
            <w10:wrap type="square"/>
          </v:shape>
          <o:OLEObject Type="Embed" ProgID="FXDraw3.Document" ShapeID="_x0000_s1055" DrawAspect="Content" ObjectID="_1716035774" r:id="rId11"/>
        </w:object>
      </w:r>
      <w:r w:rsidR="00E07FCB">
        <w:rPr>
          <w:rFonts w:ascii="Times New Roman" w:eastAsia="Calibri" w:hAnsi="Times New Roman" w:cs="Times New Roman"/>
          <w:noProof/>
          <w:sz w:val="24"/>
          <w:szCs w:val="24"/>
        </w:rPr>
        <w:t xml:space="preserve">16. </w:t>
      </w:r>
      <w:r w:rsidR="006F1303"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A camp has enough food ration to last 10,000 refugees for 35 days. After 5 days, 2500 more refugees arrived in the camp. If all are now put on a half ration, how much longer will the food last? </w:t>
      </w:r>
      <w:r w:rsidR="00E07FC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07FC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07FC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07FC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07FC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07FC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07FC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07FC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07FC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07FC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6F1303" w:rsidRPr="007B1202">
        <w:rPr>
          <w:rFonts w:ascii="Times New Roman" w:hAnsi="Times New Roman" w:cs="Times New Roman"/>
          <w:sz w:val="24"/>
          <w:szCs w:val="24"/>
          <w:lang w:val="en-GB"/>
        </w:rPr>
        <w:t>(3 marks)</w:t>
      </w:r>
    </w:p>
    <w:p w14:paraId="1CF5588A" w14:textId="49704929" w:rsidR="006734BA" w:rsidRPr="007B1202" w:rsidRDefault="006734BA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73B393C4" w14:textId="66BCBBB1" w:rsidR="0046766A" w:rsidRDefault="0046766A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71796B9C" w14:textId="5A22389B" w:rsidR="00D82FD8" w:rsidRDefault="00D82FD8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6DE272BD" w14:textId="2358B419" w:rsidR="00D82FD8" w:rsidRDefault="00D82FD8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1D01EB3E" w14:textId="6DAA59ED" w:rsidR="00D82FD8" w:rsidRDefault="00D82FD8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15D70D0A" w14:textId="17B4ABA8" w:rsidR="00D82FD8" w:rsidRDefault="00D82FD8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092A085A" w14:textId="77777777" w:rsidR="00E07FCB" w:rsidRDefault="00E07FCB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2AC1A2E0" w14:textId="77777777" w:rsidR="00D82FD8" w:rsidRPr="007B1202" w:rsidRDefault="00D82FD8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5A294C15" w14:textId="4D641F39" w:rsidR="0046766A" w:rsidRDefault="00D82FD8" w:rsidP="00D82FD8">
      <w:pPr>
        <w:spacing w:line="240" w:lineRule="auto"/>
        <w:jc w:val="center"/>
        <w:rPr>
          <w:rFonts w:ascii="Times New Roman" w:eastAsia="Calibri" w:hAnsi="Times New Roman" w:cs="Times New Roman"/>
          <w:b/>
          <w:bCs/>
          <w:noProof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noProof/>
          <w:sz w:val="24"/>
          <w:szCs w:val="24"/>
        </w:rPr>
        <w:lastRenderedPageBreak/>
        <w:t>SECTION II</w:t>
      </w:r>
      <w:r w:rsidR="00881482">
        <w:rPr>
          <w:rFonts w:ascii="Times New Roman" w:eastAsia="Calibri" w:hAnsi="Times New Roman" w:cs="Times New Roman"/>
          <w:b/>
          <w:bCs/>
          <w:noProof/>
          <w:sz w:val="24"/>
          <w:szCs w:val="24"/>
        </w:rPr>
        <w:t xml:space="preserve"> (</w:t>
      </w:r>
      <w:r w:rsidR="00881482" w:rsidRPr="00881482">
        <w:rPr>
          <w:rFonts w:ascii="Times New Roman" w:eastAsia="Calibri" w:hAnsi="Times New Roman" w:cs="Times New Roman"/>
          <w:noProof/>
          <w:sz w:val="24"/>
          <w:szCs w:val="24"/>
        </w:rPr>
        <w:t>50 marks</w:t>
      </w:r>
      <w:r w:rsidR="00881482">
        <w:rPr>
          <w:rFonts w:ascii="Times New Roman" w:eastAsia="Calibri" w:hAnsi="Times New Roman" w:cs="Times New Roman"/>
          <w:b/>
          <w:bCs/>
          <w:noProof/>
          <w:sz w:val="24"/>
          <w:szCs w:val="24"/>
        </w:rPr>
        <w:t>)</w:t>
      </w:r>
    </w:p>
    <w:p w14:paraId="150EAA3F" w14:textId="43D87E72" w:rsidR="00881482" w:rsidRPr="00881482" w:rsidRDefault="00881482" w:rsidP="00D82FD8">
      <w:pPr>
        <w:spacing w:line="240" w:lineRule="auto"/>
        <w:jc w:val="center"/>
        <w:rPr>
          <w:rFonts w:ascii="Times New Roman" w:eastAsia="Calibri" w:hAnsi="Times New Roman" w:cs="Times New Roman"/>
          <w:i/>
          <w:iCs/>
          <w:noProof/>
          <w:sz w:val="24"/>
          <w:szCs w:val="24"/>
        </w:rPr>
      </w:pPr>
      <w:r w:rsidRPr="00881482">
        <w:rPr>
          <w:rFonts w:ascii="Times New Roman" w:eastAsia="Calibri" w:hAnsi="Times New Roman" w:cs="Times New Roman"/>
          <w:i/>
          <w:iCs/>
          <w:noProof/>
          <w:sz w:val="24"/>
          <w:szCs w:val="24"/>
        </w:rPr>
        <w:t xml:space="preserve">Answer any </w:t>
      </w:r>
      <w:r w:rsidRPr="00881482">
        <w:rPr>
          <w:rFonts w:ascii="Times New Roman" w:eastAsia="Calibri" w:hAnsi="Times New Roman" w:cs="Times New Roman"/>
          <w:b/>
          <w:bCs/>
          <w:i/>
          <w:iCs/>
          <w:noProof/>
          <w:sz w:val="24"/>
          <w:szCs w:val="24"/>
        </w:rPr>
        <w:t>five</w:t>
      </w:r>
      <w:r w:rsidRPr="00881482">
        <w:rPr>
          <w:rFonts w:ascii="Times New Roman" w:eastAsia="Calibri" w:hAnsi="Times New Roman" w:cs="Times New Roman"/>
          <w:i/>
          <w:iCs/>
          <w:noProof/>
          <w:sz w:val="24"/>
          <w:szCs w:val="24"/>
        </w:rPr>
        <w:t xml:space="preserve"> questions from this section on the spaces provided.</w:t>
      </w:r>
    </w:p>
    <w:p w14:paraId="41E4C5A3" w14:textId="3304BF95" w:rsidR="008C4618" w:rsidRPr="007B1202" w:rsidRDefault="008C4618" w:rsidP="007B1202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  <w:r w:rsidRPr="007B1202">
        <w:rPr>
          <w:rFonts w:eastAsia="Calibri"/>
          <w:noProof/>
        </w:rPr>
        <w:t xml:space="preserve">17. </w:t>
      </w:r>
      <w:r w:rsidRPr="007B1202">
        <w:rPr>
          <w:color w:val="000000"/>
        </w:rPr>
        <w:t xml:space="preserve">a). A particle moving at </w:t>
      </w:r>
      <m:oMath>
        <m:r>
          <w:rPr>
            <w:rFonts w:ascii="Cambria Math" w:hAnsi="Cambria Math"/>
            <w:color w:val="000000"/>
          </w:rPr>
          <m:t>20 m/s</m:t>
        </m:r>
      </m:oMath>
      <w:r w:rsidRPr="007B1202">
        <w:rPr>
          <w:color w:val="000000"/>
        </w:rPr>
        <w:t xml:space="preserve"> accelerates to </w:t>
      </w:r>
      <m:oMath>
        <m:r>
          <w:rPr>
            <w:rFonts w:ascii="Cambria Math" w:hAnsi="Cambria Math"/>
            <w:color w:val="000000"/>
          </w:rPr>
          <m:t>30 m/s</m:t>
        </m:r>
      </m:oMath>
      <w:r w:rsidRPr="007B1202">
        <w:rPr>
          <w:color w:val="000000"/>
        </w:rPr>
        <w:t xml:space="preserve"> in </w:t>
      </w:r>
      <m:oMath>
        <m:r>
          <w:rPr>
            <w:rFonts w:ascii="Cambria Math" w:hAnsi="Cambria Math"/>
            <w:color w:val="000000"/>
          </w:rPr>
          <m:t>5</m:t>
        </m:r>
      </m:oMath>
      <w:r w:rsidRPr="007B1202">
        <w:rPr>
          <w:color w:val="000000"/>
        </w:rPr>
        <w:t xml:space="preserve"> seconds then travels at this speed for </w:t>
      </w:r>
      <m:oMath>
        <m:r>
          <w:rPr>
            <w:rFonts w:ascii="Cambria Math" w:hAnsi="Cambria Math"/>
            <w:color w:val="000000"/>
          </w:rPr>
          <m:t>10</m:t>
        </m:r>
      </m:oMath>
      <w:r w:rsidRPr="007B1202">
        <w:rPr>
          <w:color w:val="000000"/>
        </w:rPr>
        <w:t xml:space="preserve"> seconds before decelerating to rest in </w:t>
      </w:r>
      <m:oMath>
        <m:r>
          <w:rPr>
            <w:rFonts w:ascii="Cambria Math" w:hAnsi="Cambria Math"/>
            <w:color w:val="000000"/>
          </w:rPr>
          <m:t>4</m:t>
        </m:r>
      </m:oMath>
      <w:r w:rsidRPr="007B1202">
        <w:rPr>
          <w:color w:val="000000"/>
        </w:rPr>
        <w:t xml:space="preserve"> seconds. Draw a velocity –time graph and use it to calculate the distance covered by the particle in </w:t>
      </w:r>
      <m:oMath>
        <m:r>
          <w:rPr>
            <w:rFonts w:ascii="Cambria Math" w:hAnsi="Cambria Math"/>
            <w:color w:val="000000"/>
          </w:rPr>
          <m:t>19</m:t>
        </m:r>
      </m:oMath>
      <w:r w:rsidRPr="007B1202">
        <w:rPr>
          <w:color w:val="000000"/>
        </w:rPr>
        <w:t xml:space="preserve"> seconds.</w:t>
      </w:r>
      <w:r w:rsidR="007B1202" w:rsidRPr="007B1202">
        <w:rPr>
          <w:color w:val="000000"/>
        </w:rPr>
        <w:tab/>
      </w:r>
      <w:r w:rsidR="007B1202" w:rsidRPr="007B1202">
        <w:rPr>
          <w:color w:val="000000"/>
        </w:rPr>
        <w:tab/>
      </w:r>
      <w:r w:rsidR="007B1202" w:rsidRPr="007B1202">
        <w:rPr>
          <w:color w:val="000000"/>
        </w:rPr>
        <w:tab/>
      </w:r>
      <w:r w:rsidR="007B1202" w:rsidRPr="007B1202">
        <w:rPr>
          <w:color w:val="000000"/>
        </w:rPr>
        <w:tab/>
      </w:r>
      <w:r w:rsidRPr="007B1202">
        <w:rPr>
          <w:color w:val="000000"/>
        </w:rPr>
        <w:t xml:space="preserve"> (3</w:t>
      </w:r>
      <w:r w:rsidR="00DB09E4">
        <w:rPr>
          <w:color w:val="000000"/>
        </w:rPr>
        <w:t xml:space="preserve"> </w:t>
      </w:r>
      <w:r w:rsidRPr="007B1202">
        <w:rPr>
          <w:color w:val="000000"/>
        </w:rPr>
        <w:t>m</w:t>
      </w:r>
      <w:r w:rsidR="00E07FCB">
        <w:rPr>
          <w:color w:val="000000"/>
        </w:rPr>
        <w:t>a</w:t>
      </w:r>
      <w:r w:rsidR="00DB09E4">
        <w:rPr>
          <w:color w:val="000000"/>
        </w:rPr>
        <w:t>r</w:t>
      </w:r>
      <w:r w:rsidRPr="007B1202">
        <w:rPr>
          <w:color w:val="000000"/>
        </w:rPr>
        <w:t>ks)</w:t>
      </w:r>
    </w:p>
    <w:p w14:paraId="0B1112DB" w14:textId="290D127C" w:rsidR="00376AFF" w:rsidRPr="007B1202" w:rsidRDefault="00376AFF" w:rsidP="007B1202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</w:p>
    <w:p w14:paraId="758AD7FD" w14:textId="6A8D06E9" w:rsidR="00376AFF" w:rsidRPr="007B1202" w:rsidRDefault="00376AFF" w:rsidP="007B1202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</w:p>
    <w:p w14:paraId="3F4EF82E" w14:textId="5393C6E4" w:rsidR="00376AFF" w:rsidRPr="007B1202" w:rsidRDefault="00376AFF" w:rsidP="007B1202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</w:p>
    <w:p w14:paraId="6741EBEC" w14:textId="6704A76E" w:rsidR="00376AFF" w:rsidRPr="007B1202" w:rsidRDefault="00376AFF" w:rsidP="007B1202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</w:p>
    <w:p w14:paraId="389819FA" w14:textId="77777777" w:rsidR="00376AFF" w:rsidRPr="007B1202" w:rsidRDefault="00376AFF" w:rsidP="007B1202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</w:p>
    <w:p w14:paraId="1CBAA831" w14:textId="6E238755" w:rsidR="008C4618" w:rsidRPr="007B1202" w:rsidRDefault="008C4618" w:rsidP="007B1202">
      <w:pPr>
        <w:pStyle w:val="NormalWeb"/>
        <w:shd w:val="clear" w:color="auto" w:fill="FFFFFF"/>
        <w:spacing w:before="0" w:beforeAutospacing="0" w:after="450" w:afterAutospacing="0"/>
        <w:ind w:left="360"/>
        <w:rPr>
          <w:color w:val="000000"/>
        </w:rPr>
      </w:pPr>
      <w:r w:rsidRPr="007B1202">
        <w:rPr>
          <w:color w:val="000000"/>
        </w:rPr>
        <w:t xml:space="preserve">b). A train </w:t>
      </w:r>
      <m:oMath>
        <m:r>
          <w:rPr>
            <w:rFonts w:ascii="Cambria Math" w:hAnsi="Cambria Math"/>
            <w:color w:val="000000"/>
          </w:rPr>
          <m:t>100 m</m:t>
        </m:r>
      </m:oMath>
      <w:r w:rsidRPr="007B1202">
        <w:rPr>
          <w:color w:val="000000"/>
        </w:rPr>
        <w:t xml:space="preserve"> long travelling at </w:t>
      </w:r>
      <m:oMath>
        <m:r>
          <w:rPr>
            <w:rFonts w:ascii="Cambria Math" w:hAnsi="Cambria Math"/>
            <w:color w:val="000000"/>
          </w:rPr>
          <m:t>72km/h</m:t>
        </m:r>
      </m:oMath>
      <w:r w:rsidRPr="007B1202">
        <w:rPr>
          <w:color w:val="000000"/>
        </w:rPr>
        <w:t xml:space="preserve"> overtakes another train travelling in the same same direction at </w:t>
      </w:r>
      <m:oMath>
        <m:r>
          <w:rPr>
            <w:rFonts w:ascii="Cambria Math" w:hAnsi="Cambria Math"/>
            <w:color w:val="000000"/>
          </w:rPr>
          <m:t>56km/hr</m:t>
        </m:r>
      </m:oMath>
      <w:r w:rsidRPr="007B1202">
        <w:rPr>
          <w:color w:val="000000"/>
        </w:rPr>
        <w:t xml:space="preserve"> and passes it completely in 54 seconds.</w:t>
      </w:r>
      <w:r w:rsidR="007B1202" w:rsidRPr="007B1202">
        <w:rPr>
          <w:color w:val="000000"/>
        </w:rPr>
        <w:t xml:space="preserve"> </w:t>
      </w:r>
      <w:r w:rsidRPr="007B1202">
        <w:rPr>
          <w:color w:val="000000"/>
        </w:rPr>
        <w:t xml:space="preserve">Find the length of the second train. </w:t>
      </w:r>
      <w:r w:rsidR="007B1202" w:rsidRPr="007B1202">
        <w:rPr>
          <w:color w:val="000000"/>
        </w:rPr>
        <w:tab/>
      </w:r>
      <w:r w:rsidR="007B1202" w:rsidRPr="007B1202">
        <w:rPr>
          <w:color w:val="000000"/>
        </w:rPr>
        <w:tab/>
      </w:r>
      <w:r w:rsidR="007B1202" w:rsidRPr="007B1202">
        <w:rPr>
          <w:color w:val="000000"/>
        </w:rPr>
        <w:tab/>
      </w:r>
      <w:r w:rsidR="007B1202" w:rsidRPr="007B1202">
        <w:rPr>
          <w:color w:val="000000"/>
        </w:rPr>
        <w:tab/>
      </w:r>
      <w:r w:rsidR="007B1202" w:rsidRPr="007B1202">
        <w:rPr>
          <w:color w:val="000000"/>
        </w:rPr>
        <w:tab/>
      </w:r>
      <w:r w:rsidR="007B1202" w:rsidRPr="007B1202">
        <w:rPr>
          <w:color w:val="000000"/>
        </w:rPr>
        <w:tab/>
      </w:r>
      <w:r w:rsidR="007B1202" w:rsidRPr="007B1202">
        <w:rPr>
          <w:color w:val="000000"/>
        </w:rPr>
        <w:tab/>
      </w:r>
      <w:r w:rsidR="007B1202" w:rsidRPr="007B1202">
        <w:rPr>
          <w:color w:val="000000"/>
        </w:rPr>
        <w:tab/>
      </w:r>
      <w:r w:rsidR="007B1202" w:rsidRPr="007B1202">
        <w:rPr>
          <w:color w:val="000000"/>
        </w:rPr>
        <w:tab/>
      </w:r>
      <w:r w:rsidRPr="007B1202">
        <w:rPr>
          <w:color w:val="000000"/>
        </w:rPr>
        <w:t>(4</w:t>
      </w:r>
      <w:r w:rsidR="00DB09E4">
        <w:rPr>
          <w:color w:val="000000"/>
        </w:rPr>
        <w:t xml:space="preserve"> </w:t>
      </w:r>
      <w:r w:rsidRPr="007B1202">
        <w:rPr>
          <w:color w:val="000000"/>
        </w:rPr>
        <w:t>m</w:t>
      </w:r>
      <w:r w:rsidR="00376AFF" w:rsidRPr="007B1202">
        <w:rPr>
          <w:color w:val="000000"/>
        </w:rPr>
        <w:t>ar</w:t>
      </w:r>
      <w:r w:rsidRPr="007B1202">
        <w:rPr>
          <w:color w:val="000000"/>
        </w:rPr>
        <w:t>ks)</w:t>
      </w:r>
    </w:p>
    <w:p w14:paraId="2ACB6698" w14:textId="582B8DCA" w:rsidR="007B1202" w:rsidRPr="007B1202" w:rsidRDefault="007B1202" w:rsidP="007B1202">
      <w:pPr>
        <w:pStyle w:val="NormalWeb"/>
        <w:shd w:val="clear" w:color="auto" w:fill="FFFFFF"/>
        <w:spacing w:before="0" w:beforeAutospacing="0" w:after="450" w:afterAutospacing="0"/>
        <w:ind w:left="360"/>
        <w:rPr>
          <w:color w:val="000000"/>
        </w:rPr>
      </w:pPr>
    </w:p>
    <w:p w14:paraId="19EB5D8B" w14:textId="75706B32" w:rsidR="007B1202" w:rsidRPr="007B1202" w:rsidRDefault="007B1202" w:rsidP="007B1202">
      <w:pPr>
        <w:pStyle w:val="NormalWeb"/>
        <w:shd w:val="clear" w:color="auto" w:fill="FFFFFF"/>
        <w:spacing w:before="0" w:beforeAutospacing="0" w:after="450" w:afterAutospacing="0"/>
        <w:ind w:left="360"/>
        <w:rPr>
          <w:color w:val="000000"/>
        </w:rPr>
      </w:pPr>
    </w:p>
    <w:p w14:paraId="74CD44DD" w14:textId="01D7BB1D" w:rsidR="007B1202" w:rsidRPr="007B1202" w:rsidRDefault="007B1202" w:rsidP="007B1202">
      <w:pPr>
        <w:pStyle w:val="NormalWeb"/>
        <w:shd w:val="clear" w:color="auto" w:fill="FFFFFF"/>
        <w:spacing w:before="0" w:beforeAutospacing="0" w:after="450" w:afterAutospacing="0"/>
        <w:ind w:left="360"/>
        <w:rPr>
          <w:color w:val="000000"/>
        </w:rPr>
      </w:pPr>
    </w:p>
    <w:p w14:paraId="25D556E1" w14:textId="77777777" w:rsidR="007B1202" w:rsidRPr="007B1202" w:rsidRDefault="007B1202" w:rsidP="007B1202">
      <w:pPr>
        <w:pStyle w:val="NormalWeb"/>
        <w:shd w:val="clear" w:color="auto" w:fill="FFFFFF"/>
        <w:spacing w:before="0" w:beforeAutospacing="0" w:after="450" w:afterAutospacing="0"/>
        <w:ind w:left="360"/>
        <w:rPr>
          <w:color w:val="000000"/>
        </w:rPr>
      </w:pPr>
    </w:p>
    <w:p w14:paraId="3FD32676" w14:textId="0B4210AD" w:rsidR="008C4618" w:rsidRPr="007B1202" w:rsidRDefault="008C4618" w:rsidP="007B1202">
      <w:pPr>
        <w:pStyle w:val="NormalWeb"/>
        <w:shd w:val="clear" w:color="auto" w:fill="FFFFFF"/>
        <w:spacing w:before="0" w:beforeAutospacing="0" w:after="450" w:afterAutospacing="0"/>
        <w:ind w:left="360"/>
        <w:rPr>
          <w:color w:val="000000"/>
        </w:rPr>
      </w:pPr>
      <w:r w:rsidRPr="007B1202">
        <w:rPr>
          <w:color w:val="000000"/>
        </w:rPr>
        <w:t xml:space="preserve">ii). Find the time (how long) they would have taken to pass each other if they had been travelling at these speeds in opposite directions. </w:t>
      </w:r>
      <w:r w:rsidR="00E07FCB">
        <w:rPr>
          <w:color w:val="000000"/>
        </w:rPr>
        <w:tab/>
      </w:r>
      <w:r w:rsidR="00E07FCB">
        <w:rPr>
          <w:color w:val="000000"/>
        </w:rPr>
        <w:tab/>
      </w:r>
      <w:r w:rsidR="00E07FCB">
        <w:rPr>
          <w:color w:val="000000"/>
        </w:rPr>
        <w:tab/>
      </w:r>
      <w:r w:rsidR="00E07FCB">
        <w:rPr>
          <w:color w:val="000000"/>
        </w:rPr>
        <w:tab/>
      </w:r>
      <w:r w:rsidR="00E07FCB">
        <w:rPr>
          <w:color w:val="000000"/>
        </w:rPr>
        <w:tab/>
      </w:r>
      <w:r w:rsidRPr="007B1202">
        <w:rPr>
          <w:color w:val="000000"/>
        </w:rPr>
        <w:t>(3 m</w:t>
      </w:r>
      <w:r w:rsidR="007B1202" w:rsidRPr="007B1202">
        <w:rPr>
          <w:color w:val="000000"/>
        </w:rPr>
        <w:t>ar</w:t>
      </w:r>
      <w:r w:rsidRPr="007B1202">
        <w:rPr>
          <w:color w:val="000000"/>
        </w:rPr>
        <w:t>ks)</w:t>
      </w:r>
    </w:p>
    <w:p w14:paraId="4FD78826" w14:textId="4A6982A4" w:rsidR="0046766A" w:rsidRPr="007B1202" w:rsidRDefault="0046766A" w:rsidP="007B1202">
      <w:pPr>
        <w:pStyle w:val="NormalWeb"/>
        <w:shd w:val="clear" w:color="auto" w:fill="FFFFFF"/>
        <w:spacing w:before="0" w:beforeAutospacing="0" w:after="450" w:afterAutospacing="0"/>
        <w:ind w:left="360"/>
        <w:rPr>
          <w:color w:val="000000"/>
        </w:rPr>
      </w:pPr>
    </w:p>
    <w:p w14:paraId="570439AA" w14:textId="648BCD6C" w:rsidR="007B1202" w:rsidRDefault="007B1202" w:rsidP="00D82FD8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</w:p>
    <w:p w14:paraId="62549062" w14:textId="77777777" w:rsidR="00D82FD8" w:rsidRPr="007B1202" w:rsidRDefault="00D82FD8" w:rsidP="00D82FD8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</w:p>
    <w:p w14:paraId="15D99428" w14:textId="4F0D641B" w:rsidR="008C4618" w:rsidRPr="007B1202" w:rsidRDefault="008C4618" w:rsidP="007B120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lastRenderedPageBreak/>
        <w:t xml:space="preserve">(a) Find the inverse of the matrix A </w:t>
      </w:r>
      <w:r w:rsidR="00DB09E4">
        <w:rPr>
          <w:rFonts w:ascii="Times New Roman" w:hAnsi="Times New Roman" w:cs="Times New Roman"/>
          <w:sz w:val="24"/>
          <w:szCs w:val="24"/>
          <w:lang w:val="en-GB"/>
        </w:rPr>
        <w:t xml:space="preserve">, given that A is 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</m:mr>
            </m:m>
          </m:e>
        </m:d>
      </m:oMath>
    </w:p>
    <w:p w14:paraId="559D6976" w14:textId="12E3B700" w:rsidR="00C21E82" w:rsidRPr="007B1202" w:rsidRDefault="00C21E82" w:rsidP="007B120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44F03A64" w14:textId="3A4360E1" w:rsidR="00C21E82" w:rsidRDefault="00C21E82" w:rsidP="007B120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45E85E65" w14:textId="7E7A2D8B" w:rsidR="00087FCD" w:rsidRDefault="00087FCD" w:rsidP="007B120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30321A12" w14:textId="0D1EDFA9" w:rsidR="00087FCD" w:rsidRDefault="00087FCD" w:rsidP="007B120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747715EE" w14:textId="4FC64D5A" w:rsidR="00087FCD" w:rsidRDefault="00087FCD" w:rsidP="007B120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059264F8" w14:textId="77777777" w:rsidR="00DB09E4" w:rsidRPr="007B1202" w:rsidRDefault="00DB09E4" w:rsidP="007B120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557AE147" w14:textId="66214439" w:rsidR="00C21E82" w:rsidRPr="007B1202" w:rsidRDefault="00C21E82" w:rsidP="007B120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254319F9" w14:textId="77777777" w:rsidR="00C21E82" w:rsidRPr="007B1202" w:rsidRDefault="00C21E82" w:rsidP="007B120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4200A783" w14:textId="77777777" w:rsidR="00C21E82" w:rsidRPr="007B1202" w:rsidRDefault="008C4618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    (b) Jane bought 200 bags of sugar and 300 bags of rice for a total</w:t>
      </w:r>
      <w:r w:rsidR="00436A46"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cost of </w:t>
      </w:r>
      <w:proofErr w:type="spellStart"/>
      <w:r w:rsidRPr="007B1202">
        <w:rPr>
          <w:rFonts w:ascii="Times New Roman" w:hAnsi="Times New Roman" w:cs="Times New Roman"/>
          <w:sz w:val="24"/>
          <w:szCs w:val="24"/>
          <w:lang w:val="en-GB"/>
        </w:rPr>
        <w:t>shs</w:t>
      </w:r>
      <w:proofErr w:type="spellEnd"/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. 850,000. Peter bought 120 bags of rice and 90 bags of sugar for a total cost of </w:t>
      </w:r>
      <w:proofErr w:type="spellStart"/>
      <w:r w:rsidRPr="007B1202">
        <w:rPr>
          <w:rFonts w:ascii="Times New Roman" w:hAnsi="Times New Roman" w:cs="Times New Roman"/>
          <w:sz w:val="24"/>
          <w:szCs w:val="24"/>
          <w:lang w:val="en-GB"/>
        </w:rPr>
        <w:t>shs</w:t>
      </w:r>
      <w:proofErr w:type="spellEnd"/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. 360,000. If the price of a bag of sugar is </w:t>
      </w:r>
      <w:proofErr w:type="spellStart"/>
      <w:r w:rsidRPr="007B1202">
        <w:rPr>
          <w:rFonts w:ascii="Times New Roman" w:hAnsi="Times New Roman" w:cs="Times New Roman"/>
          <w:sz w:val="24"/>
          <w:szCs w:val="24"/>
          <w:lang w:val="en-GB"/>
        </w:rPr>
        <w:t>shs</w:t>
      </w:r>
      <w:proofErr w:type="spellEnd"/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Pr="00E159D9">
        <w:rPr>
          <w:rFonts w:ascii="Times New Roman" w:hAnsi="Times New Roman" w:cs="Times New Roman"/>
          <w:i/>
          <w:iCs/>
          <w:sz w:val="24"/>
          <w:szCs w:val="24"/>
          <w:lang w:val="en-GB"/>
        </w:rPr>
        <w:t>x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and that of rice is </w:t>
      </w:r>
      <w:proofErr w:type="spellStart"/>
      <w:r w:rsidRPr="007B1202">
        <w:rPr>
          <w:rFonts w:ascii="Times New Roman" w:hAnsi="Times New Roman" w:cs="Times New Roman"/>
          <w:sz w:val="24"/>
          <w:szCs w:val="24"/>
          <w:lang w:val="en-GB"/>
        </w:rPr>
        <w:t>shs</w:t>
      </w:r>
      <w:proofErr w:type="spellEnd"/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Pr="00E159D9">
        <w:rPr>
          <w:rFonts w:ascii="Times New Roman" w:hAnsi="Times New Roman" w:cs="Times New Roman"/>
          <w:i/>
          <w:iCs/>
          <w:sz w:val="24"/>
          <w:szCs w:val="24"/>
          <w:lang w:val="en-GB"/>
        </w:rPr>
        <w:t>y.</w:t>
      </w:r>
    </w:p>
    <w:p w14:paraId="7136F009" w14:textId="5639A652" w:rsidR="008C4618" w:rsidRPr="007B1202" w:rsidRDefault="008C4618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proofErr w:type="spellStart"/>
      <w:r w:rsidRPr="007B1202">
        <w:rPr>
          <w:rFonts w:ascii="Times New Roman" w:hAnsi="Times New Roman" w:cs="Times New Roman"/>
          <w:sz w:val="24"/>
          <w:szCs w:val="24"/>
          <w:lang w:val="en-GB"/>
        </w:rPr>
        <w:t>i</w:t>
      </w:r>
      <w:proofErr w:type="spellEnd"/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) Form two equations to represent the above information.                    </w:t>
      </w:r>
      <w:r w:rsidR="00A32F7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A32F7B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>(2marks)</w:t>
      </w:r>
    </w:p>
    <w:p w14:paraId="30758A90" w14:textId="17914CDD" w:rsidR="00C21E82" w:rsidRDefault="00C21E82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</w:p>
    <w:p w14:paraId="3C3E8870" w14:textId="4604F579" w:rsidR="00087FCD" w:rsidRDefault="00087FCD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</w:p>
    <w:p w14:paraId="4749F30E" w14:textId="77777777" w:rsidR="00087FCD" w:rsidRPr="007B1202" w:rsidRDefault="00087FCD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</w:p>
    <w:p w14:paraId="41177047" w14:textId="021C5474" w:rsidR="00C21E82" w:rsidRPr="007B1202" w:rsidRDefault="00C21E82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</w:p>
    <w:p w14:paraId="13E0A4EF" w14:textId="77777777" w:rsidR="00C21E82" w:rsidRPr="007B1202" w:rsidRDefault="00C21E82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</w:p>
    <w:p w14:paraId="63A38EF1" w14:textId="17FC59C7" w:rsidR="008C4618" w:rsidRPr="007B1202" w:rsidRDefault="008C4618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         (ii) </w:t>
      </w:r>
      <w:r w:rsidR="00C21E82" w:rsidRPr="007B1202">
        <w:rPr>
          <w:rFonts w:ascii="Times New Roman" w:hAnsi="Times New Roman" w:cs="Times New Roman"/>
          <w:sz w:val="24"/>
          <w:szCs w:val="24"/>
          <w:lang w:val="en-GB"/>
        </w:rPr>
        <w:t>Use matrix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method to find the price of one bag of each item </w:t>
      </w:r>
      <w:r w:rsidR="00A32F7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A32F7B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>(3marks)</w:t>
      </w:r>
    </w:p>
    <w:p w14:paraId="5C227170" w14:textId="3066BC6A" w:rsidR="00C21E82" w:rsidRPr="007B1202" w:rsidRDefault="00C21E82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</w:p>
    <w:p w14:paraId="70570978" w14:textId="56132E10" w:rsidR="00C21E82" w:rsidRPr="007B1202" w:rsidRDefault="00C21E82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</w:p>
    <w:p w14:paraId="38DB0430" w14:textId="7AFE4097" w:rsidR="00C21E82" w:rsidRDefault="00C21E82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</w:p>
    <w:p w14:paraId="0700DF43" w14:textId="4781D14D" w:rsidR="00087FCD" w:rsidRDefault="00087FCD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</w:p>
    <w:p w14:paraId="5A474725" w14:textId="7B813DEA" w:rsidR="00087FCD" w:rsidRDefault="00087FCD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</w:p>
    <w:p w14:paraId="731B4CA3" w14:textId="77777777" w:rsidR="00087FCD" w:rsidRPr="007B1202" w:rsidRDefault="00087FCD" w:rsidP="00DB09E4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14AF8F31" w14:textId="0D17D8B3" w:rsidR="008C4618" w:rsidRPr="007B1202" w:rsidRDefault="008C4618" w:rsidP="007B1202">
      <w:pPr>
        <w:spacing w:line="240" w:lineRule="auto"/>
        <w:ind w:leftChars="100" w:left="580" w:hangingChars="150" w:hanging="360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(c)  Robert bought 225 bags of sugar and 360 bags of rice. He was given a total discount of </w:t>
      </w:r>
      <w:proofErr w:type="spellStart"/>
      <w:r w:rsidRPr="007B1202">
        <w:rPr>
          <w:rFonts w:ascii="Times New Roman" w:hAnsi="Times New Roman" w:cs="Times New Roman"/>
          <w:sz w:val="24"/>
          <w:szCs w:val="24"/>
          <w:lang w:val="en-GB"/>
        </w:rPr>
        <w:t>shs</w:t>
      </w:r>
      <w:proofErr w:type="spellEnd"/>
      <w:r w:rsidRPr="007B1202">
        <w:rPr>
          <w:rFonts w:ascii="Times New Roman" w:hAnsi="Times New Roman" w:cs="Times New Roman"/>
          <w:sz w:val="24"/>
          <w:szCs w:val="24"/>
          <w:lang w:val="en-GB"/>
        </w:rPr>
        <w:t>. 33,</w:t>
      </w:r>
      <w:r w:rsidR="00436A46" w:rsidRPr="007B1202">
        <w:rPr>
          <w:rFonts w:ascii="Times New Roman" w:hAnsi="Times New Roman" w:cs="Times New Roman"/>
          <w:sz w:val="24"/>
          <w:szCs w:val="24"/>
          <w:lang w:val="en-GB"/>
        </w:rPr>
        <w:t>3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00. If the discount on the price of a bag of rice was 2%, calculate the percentage discount on the price of a bag of sugar.    </w:t>
      </w:r>
      <w:r w:rsidR="00DB09E4">
        <w:rPr>
          <w:rFonts w:ascii="Times New Roman" w:hAnsi="Times New Roman" w:cs="Times New Roman"/>
          <w:sz w:val="24"/>
          <w:szCs w:val="24"/>
          <w:lang w:val="en-GB"/>
        </w:rPr>
        <w:tab/>
      </w:r>
      <w:r w:rsidR="00DB09E4">
        <w:rPr>
          <w:rFonts w:ascii="Times New Roman" w:hAnsi="Times New Roman" w:cs="Times New Roman"/>
          <w:sz w:val="24"/>
          <w:szCs w:val="24"/>
          <w:lang w:val="en-GB"/>
        </w:rPr>
        <w:tab/>
      </w:r>
      <w:r w:rsidR="00DB09E4">
        <w:rPr>
          <w:rFonts w:ascii="Times New Roman" w:hAnsi="Times New Roman" w:cs="Times New Roman"/>
          <w:sz w:val="24"/>
          <w:szCs w:val="24"/>
          <w:lang w:val="en-GB"/>
        </w:rPr>
        <w:tab/>
      </w:r>
      <w:r w:rsidR="00DB09E4">
        <w:rPr>
          <w:rFonts w:ascii="Times New Roman" w:hAnsi="Times New Roman" w:cs="Times New Roman"/>
          <w:sz w:val="24"/>
          <w:szCs w:val="24"/>
          <w:lang w:val="en-GB"/>
        </w:rPr>
        <w:tab/>
      </w:r>
      <w:r w:rsidR="00DB09E4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(3marks) </w:t>
      </w:r>
    </w:p>
    <w:p w14:paraId="46BA354A" w14:textId="709B2C8D" w:rsidR="002377A1" w:rsidRPr="007B1202" w:rsidRDefault="002377A1" w:rsidP="007B1202">
      <w:pPr>
        <w:spacing w:line="240" w:lineRule="auto"/>
        <w:ind w:leftChars="100" w:left="580" w:hangingChars="150" w:hanging="360"/>
        <w:rPr>
          <w:rFonts w:ascii="Times New Roman" w:hAnsi="Times New Roman" w:cs="Times New Roman"/>
          <w:sz w:val="24"/>
          <w:szCs w:val="24"/>
          <w:lang w:val="en-GB"/>
        </w:rPr>
      </w:pPr>
    </w:p>
    <w:p w14:paraId="0C0900CE" w14:textId="5070A1BF" w:rsidR="002377A1" w:rsidRPr="007B1202" w:rsidRDefault="002377A1" w:rsidP="007B1202">
      <w:pPr>
        <w:spacing w:line="240" w:lineRule="auto"/>
        <w:ind w:leftChars="100" w:left="580" w:hangingChars="150" w:hanging="360"/>
        <w:rPr>
          <w:rFonts w:ascii="Times New Roman" w:hAnsi="Times New Roman" w:cs="Times New Roman"/>
          <w:sz w:val="24"/>
          <w:szCs w:val="24"/>
          <w:lang w:val="en-GB"/>
        </w:rPr>
      </w:pPr>
    </w:p>
    <w:p w14:paraId="43798B24" w14:textId="7A4B70A6" w:rsidR="00C21E82" w:rsidRPr="007B1202" w:rsidRDefault="00C21E82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7EE288C8" w14:textId="4D87CCA7" w:rsidR="00087FCD" w:rsidRDefault="00087FCD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6DC31096" w14:textId="77777777" w:rsidR="00087FCD" w:rsidRDefault="00087FCD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2E778559" w14:textId="77777777" w:rsidR="00087FCD" w:rsidRPr="007B1202" w:rsidRDefault="00087FCD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765590E5" w14:textId="4A5AB604" w:rsidR="008C4618" w:rsidRPr="007B1202" w:rsidRDefault="008C4618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lastRenderedPageBreak/>
        <w:t>19.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The table below shows scores for a form 4 class Math results in </w:t>
      </w:r>
      <w:proofErr w:type="spellStart"/>
      <w:r w:rsidRPr="007B1202">
        <w:rPr>
          <w:rFonts w:ascii="Times New Roman" w:eastAsiaTheme="minorEastAsia" w:hAnsi="Times New Roman" w:cs="Times New Roman"/>
          <w:sz w:val="24"/>
          <w:szCs w:val="24"/>
        </w:rPr>
        <w:t>Ushindi</w:t>
      </w:r>
      <w:proofErr w:type="spellEnd"/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School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810"/>
        <w:gridCol w:w="810"/>
        <w:gridCol w:w="810"/>
        <w:gridCol w:w="810"/>
        <w:gridCol w:w="810"/>
        <w:gridCol w:w="810"/>
        <w:gridCol w:w="900"/>
      </w:tblGrid>
      <w:tr w:rsidR="008C4618" w:rsidRPr="007B1202" w14:paraId="71B85129" w14:textId="77777777" w:rsidTr="005F75DF">
        <w:tc>
          <w:tcPr>
            <w:tcW w:w="1705" w:type="dxa"/>
          </w:tcPr>
          <w:p w14:paraId="4BA487C5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Marks</w:t>
            </w:r>
          </w:p>
        </w:tc>
        <w:tc>
          <w:tcPr>
            <w:tcW w:w="810" w:type="dxa"/>
          </w:tcPr>
          <w:p w14:paraId="01F95DAC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20-29</w:t>
            </w:r>
          </w:p>
        </w:tc>
        <w:tc>
          <w:tcPr>
            <w:tcW w:w="810" w:type="dxa"/>
          </w:tcPr>
          <w:p w14:paraId="568B3F70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30-49</w:t>
            </w:r>
          </w:p>
        </w:tc>
        <w:tc>
          <w:tcPr>
            <w:tcW w:w="810" w:type="dxa"/>
          </w:tcPr>
          <w:p w14:paraId="370D8F1F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50-54</w:t>
            </w:r>
          </w:p>
        </w:tc>
        <w:tc>
          <w:tcPr>
            <w:tcW w:w="810" w:type="dxa"/>
          </w:tcPr>
          <w:p w14:paraId="1E38642B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55-69</w:t>
            </w:r>
          </w:p>
        </w:tc>
        <w:tc>
          <w:tcPr>
            <w:tcW w:w="810" w:type="dxa"/>
          </w:tcPr>
          <w:p w14:paraId="7467792B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70-79</w:t>
            </w:r>
          </w:p>
        </w:tc>
        <w:tc>
          <w:tcPr>
            <w:tcW w:w="810" w:type="dxa"/>
          </w:tcPr>
          <w:p w14:paraId="40A065A0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80-84</w:t>
            </w:r>
          </w:p>
        </w:tc>
        <w:tc>
          <w:tcPr>
            <w:tcW w:w="900" w:type="dxa"/>
          </w:tcPr>
          <w:p w14:paraId="64678077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85-99</w:t>
            </w:r>
          </w:p>
        </w:tc>
      </w:tr>
      <w:tr w:rsidR="008C4618" w:rsidRPr="007B1202" w14:paraId="739F0812" w14:textId="77777777" w:rsidTr="005F75DF">
        <w:tc>
          <w:tcPr>
            <w:tcW w:w="1705" w:type="dxa"/>
          </w:tcPr>
          <w:p w14:paraId="470E7C5E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No of Students</w:t>
            </w:r>
          </w:p>
        </w:tc>
        <w:tc>
          <w:tcPr>
            <w:tcW w:w="810" w:type="dxa"/>
          </w:tcPr>
          <w:p w14:paraId="11C60056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10" w:type="dxa"/>
          </w:tcPr>
          <w:p w14:paraId="7407A314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10" w:type="dxa"/>
          </w:tcPr>
          <w:p w14:paraId="64082D2D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10" w:type="dxa"/>
          </w:tcPr>
          <w:p w14:paraId="28B9FB61" w14:textId="2CD704F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  <w:r w:rsidR="00436A46"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10" w:type="dxa"/>
          </w:tcPr>
          <w:p w14:paraId="01ED7E86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10" w:type="dxa"/>
          </w:tcPr>
          <w:p w14:paraId="0F1B9CB2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00" w:type="dxa"/>
          </w:tcPr>
          <w:p w14:paraId="31570D1E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3</w:t>
            </w:r>
          </w:p>
        </w:tc>
      </w:tr>
      <w:tr w:rsidR="008C4618" w:rsidRPr="007B1202" w14:paraId="747ED98E" w14:textId="77777777" w:rsidTr="005F75DF">
        <w:trPr>
          <w:trHeight w:val="503"/>
        </w:trPr>
        <w:tc>
          <w:tcPr>
            <w:tcW w:w="1705" w:type="dxa"/>
          </w:tcPr>
          <w:p w14:paraId="37058204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f.d</w:t>
            </w:r>
            <w:proofErr w:type="spellEnd"/>
          </w:p>
        </w:tc>
        <w:tc>
          <w:tcPr>
            <w:tcW w:w="810" w:type="dxa"/>
          </w:tcPr>
          <w:p w14:paraId="6959A772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14:paraId="2F79B202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14:paraId="6AAEB849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14:paraId="4BE0C640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14:paraId="09225726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14:paraId="057614BD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</w:tcPr>
          <w:p w14:paraId="1E065886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14:paraId="5EDB8031" w14:textId="25C65105" w:rsidR="00DB09E4" w:rsidRDefault="008C4618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t>(a).</w:t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>Fill in the column for frequency density</w:t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row on the table</w:t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DB09E4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>2marks</w:t>
      </w:r>
      <w:r w:rsidR="00DB09E4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14:paraId="41CF50FD" w14:textId="468480B7" w:rsidR="008C4618" w:rsidRPr="007B1202" w:rsidRDefault="008C4618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(b). </w:t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>D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>raw a histogram to represent the above data</w:t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DB09E4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>3mark</w:t>
      </w:r>
      <w:r w:rsidR="00DB09E4">
        <w:rPr>
          <w:rFonts w:ascii="Times New Roman" w:eastAsiaTheme="minorEastAsia" w:hAnsi="Times New Roman" w:cs="Times New Roman"/>
          <w:sz w:val="24"/>
          <w:szCs w:val="24"/>
        </w:rPr>
        <w:t>s)</w:t>
      </w:r>
    </w:p>
    <w:p w14:paraId="18476508" w14:textId="4F1D6282" w:rsidR="002377A1" w:rsidRDefault="00C21E82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B1202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628E85C1" wp14:editId="217C0922">
            <wp:extent cx="5943600" cy="38100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53" t="1793" r="35620" b="74324"/>
                    <a:stretch/>
                  </pic:blipFill>
                  <pic:spPr bwMode="auto">
                    <a:xfrm>
                      <a:off x="0" y="0"/>
                      <a:ext cx="5943600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58FA4E" w14:textId="31875D73" w:rsidR="006D3C87" w:rsidRDefault="006D3C87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118D9D2" w14:textId="77777777" w:rsidR="006D3C87" w:rsidRPr="007B1202" w:rsidRDefault="006D3C87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962E356" w14:textId="5FBCCDC4" w:rsidR="008C4618" w:rsidRPr="007B1202" w:rsidRDefault="005F75DF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(c). </w:t>
      </w:r>
      <w:r w:rsidR="006D3C87">
        <w:rPr>
          <w:rFonts w:ascii="Times New Roman" w:eastAsiaTheme="minorEastAsia" w:hAnsi="Times New Roman" w:cs="Times New Roman"/>
          <w:sz w:val="24"/>
          <w:szCs w:val="24"/>
        </w:rPr>
        <w:t>By using the histogram drawn above c</w:t>
      </w:r>
      <w:r w:rsidR="008C4618" w:rsidRPr="007B1202">
        <w:rPr>
          <w:rFonts w:ascii="Times New Roman" w:eastAsiaTheme="minorEastAsia" w:hAnsi="Times New Roman" w:cs="Times New Roman"/>
          <w:sz w:val="24"/>
          <w:szCs w:val="24"/>
        </w:rPr>
        <w:t>alculate the me</w:t>
      </w:r>
      <w:r w:rsidR="006D3C87">
        <w:rPr>
          <w:rFonts w:ascii="Times New Roman" w:eastAsiaTheme="minorEastAsia" w:hAnsi="Times New Roman" w:cs="Times New Roman"/>
          <w:sz w:val="24"/>
          <w:szCs w:val="24"/>
        </w:rPr>
        <w:t>di</w:t>
      </w:r>
      <w:r w:rsidR="008C4618" w:rsidRPr="007B1202">
        <w:rPr>
          <w:rFonts w:ascii="Times New Roman" w:eastAsiaTheme="minorEastAsia" w:hAnsi="Times New Roman" w:cs="Times New Roman"/>
          <w:sz w:val="24"/>
          <w:szCs w:val="24"/>
        </w:rPr>
        <w:t>an of the data and indicate using a line where it lies in the histogram.</w:t>
      </w:r>
      <w:r w:rsidR="00C12D59">
        <w:rPr>
          <w:rFonts w:ascii="Times New Roman" w:eastAsiaTheme="minorEastAsia" w:hAnsi="Times New Roman" w:cs="Times New Roman"/>
          <w:sz w:val="24"/>
          <w:szCs w:val="24"/>
        </w:rPr>
        <w:tab/>
      </w:r>
      <w:r w:rsidR="00C12D59">
        <w:rPr>
          <w:rFonts w:ascii="Times New Roman" w:eastAsiaTheme="minorEastAsia" w:hAnsi="Times New Roman" w:cs="Times New Roman"/>
          <w:sz w:val="24"/>
          <w:szCs w:val="24"/>
        </w:rPr>
        <w:tab/>
      </w:r>
      <w:r w:rsidR="00C12D59">
        <w:rPr>
          <w:rFonts w:ascii="Times New Roman" w:eastAsiaTheme="minorEastAsia" w:hAnsi="Times New Roman" w:cs="Times New Roman"/>
          <w:sz w:val="24"/>
          <w:szCs w:val="24"/>
        </w:rPr>
        <w:tab/>
      </w:r>
      <w:r w:rsidR="00C12D59">
        <w:rPr>
          <w:rFonts w:ascii="Times New Roman" w:eastAsiaTheme="minorEastAsia" w:hAnsi="Times New Roman" w:cs="Times New Roman"/>
          <w:sz w:val="24"/>
          <w:szCs w:val="24"/>
        </w:rPr>
        <w:tab/>
      </w:r>
      <w:r w:rsidR="00C12D59">
        <w:rPr>
          <w:rFonts w:ascii="Times New Roman" w:eastAsiaTheme="minorEastAsia" w:hAnsi="Times New Roman" w:cs="Times New Roman"/>
          <w:sz w:val="24"/>
          <w:szCs w:val="24"/>
        </w:rPr>
        <w:tab/>
      </w:r>
      <w:r w:rsidR="00C12D59">
        <w:rPr>
          <w:rFonts w:ascii="Times New Roman" w:eastAsiaTheme="minorEastAsia" w:hAnsi="Times New Roman" w:cs="Times New Roman"/>
          <w:sz w:val="24"/>
          <w:szCs w:val="24"/>
        </w:rPr>
        <w:tab/>
      </w:r>
      <w:r w:rsidR="00C12D59">
        <w:rPr>
          <w:rFonts w:ascii="Times New Roman" w:eastAsiaTheme="minorEastAsia" w:hAnsi="Times New Roman" w:cs="Times New Roman"/>
          <w:sz w:val="24"/>
          <w:szCs w:val="24"/>
        </w:rPr>
        <w:tab/>
        <w:t>(5marks)</w:t>
      </w:r>
    </w:p>
    <w:p w14:paraId="3BD33FF6" w14:textId="0FBC53F8" w:rsidR="00ED5506" w:rsidRPr="007B1202" w:rsidRDefault="00ED5506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6EE011F" w14:textId="33ADECA9" w:rsidR="00913DDF" w:rsidRPr="007B1202" w:rsidRDefault="00913DDF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25CE68A" w14:textId="3104F920" w:rsidR="00913DDF" w:rsidRPr="007B1202" w:rsidRDefault="00913DDF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26D614EC" w14:textId="7DED6278" w:rsidR="00913DDF" w:rsidRPr="007B1202" w:rsidRDefault="00913DDF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514BBC68" w14:textId="5D7C8F12" w:rsidR="00C21E82" w:rsidRDefault="00C21E82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0E898F57" w14:textId="77777777" w:rsidR="006D3C87" w:rsidRPr="007B1202" w:rsidRDefault="006D3C87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7BA71941" w14:textId="3E1DB538" w:rsidR="00ED5506" w:rsidRPr="007B1202" w:rsidRDefault="008C4618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lastRenderedPageBreak/>
        <w:t>20.</w:t>
      </w:r>
      <w:r w:rsidR="00ED5506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D25059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(a). </w:t>
      </w:r>
      <w:r w:rsidR="00ED5506" w:rsidRPr="007B1202">
        <w:rPr>
          <w:rFonts w:ascii="Times New Roman" w:hAnsi="Times New Roman" w:cs="Times New Roman"/>
          <w:sz w:val="24"/>
          <w:szCs w:val="24"/>
        </w:rPr>
        <w:t>Complete the table below</w:t>
      </w:r>
      <w:r w:rsidR="006963DD" w:rsidRPr="007B1202">
        <w:rPr>
          <w:rFonts w:ascii="Times New Roman" w:hAnsi="Times New Roman" w:cs="Times New Roman"/>
          <w:sz w:val="24"/>
          <w:szCs w:val="24"/>
        </w:rPr>
        <w:t xml:space="preserve"> </w:t>
      </w:r>
      <w:r w:rsidR="00ED5506" w:rsidRPr="007B1202">
        <w:rPr>
          <w:rFonts w:ascii="Times New Roman" w:hAnsi="Times New Roman" w:cs="Times New Roman"/>
          <w:sz w:val="24"/>
          <w:szCs w:val="24"/>
        </w:rPr>
        <w:t>f</w:t>
      </w:r>
      <w:r w:rsidR="006963DD" w:rsidRPr="007B1202">
        <w:rPr>
          <w:rFonts w:ascii="Times New Roman" w:hAnsi="Times New Roman" w:cs="Times New Roman"/>
          <w:sz w:val="24"/>
          <w:szCs w:val="24"/>
        </w:rPr>
        <w:t>or</w:t>
      </w:r>
      <w:r w:rsidR="00ED5506" w:rsidRPr="007B1202">
        <w:rPr>
          <w:rFonts w:ascii="Times New Roman" w:hAnsi="Times New Roman" w:cs="Times New Roman"/>
          <w:sz w:val="24"/>
          <w:szCs w:val="24"/>
        </w:rPr>
        <w:t xml:space="preserve"> the equation  </w:t>
      </w:r>
      <m:oMath>
        <m:r>
          <w:rPr>
            <w:rFonts w:ascii="Cambria Math" w:hAnsi="Cambria Math" w:cs="Times New Roman"/>
            <w:sz w:val="24"/>
            <w:szCs w:val="24"/>
          </w:rPr>
          <m:t>y=4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3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6x</m:t>
        </m:r>
      </m:oMath>
      <w:r w:rsidR="006963DD" w:rsidRPr="007B1202">
        <w:rPr>
          <w:rFonts w:ascii="Times New Roman" w:hAnsi="Times New Roman" w:cs="Times New Roman"/>
          <w:sz w:val="24"/>
          <w:szCs w:val="24"/>
        </w:rPr>
        <w:t xml:space="preserve">  </w:t>
      </w:r>
      <w:r w:rsidR="006963DD" w:rsidRPr="007B1202">
        <w:rPr>
          <w:rFonts w:ascii="Times New Roman" w:hAnsi="Times New Roman" w:cs="Times New Roman"/>
          <w:sz w:val="24"/>
          <w:szCs w:val="24"/>
        </w:rPr>
        <w:tab/>
      </w:r>
      <w:r w:rsidR="006963DD" w:rsidRPr="007B1202">
        <w:rPr>
          <w:rFonts w:ascii="Times New Roman" w:hAnsi="Times New Roman" w:cs="Times New Roman"/>
          <w:sz w:val="24"/>
          <w:szCs w:val="24"/>
        </w:rPr>
        <w:tab/>
      </w:r>
      <w:r w:rsidR="00ED5506" w:rsidRPr="007B1202">
        <w:rPr>
          <w:rFonts w:ascii="Times New Roman" w:hAnsi="Times New Roman" w:cs="Times New Roman"/>
          <w:bCs/>
          <w:sz w:val="24"/>
          <w:szCs w:val="24"/>
        </w:rPr>
        <w:t>2mark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1"/>
        <w:gridCol w:w="937"/>
        <w:gridCol w:w="933"/>
        <w:gridCol w:w="937"/>
        <w:gridCol w:w="934"/>
        <w:gridCol w:w="938"/>
        <w:gridCol w:w="934"/>
        <w:gridCol w:w="938"/>
        <w:gridCol w:w="938"/>
      </w:tblGrid>
      <w:tr w:rsidR="00D25059" w:rsidRPr="007B1202" w14:paraId="0C4E088A" w14:textId="77777777" w:rsidTr="00D25059">
        <w:tc>
          <w:tcPr>
            <w:tcW w:w="931" w:type="dxa"/>
          </w:tcPr>
          <w:p w14:paraId="5480D417" w14:textId="7EF029CC" w:rsidR="00D25059" w:rsidRPr="007B1202" w:rsidRDefault="00D25059" w:rsidP="007B1202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937" w:type="dxa"/>
          </w:tcPr>
          <w:p w14:paraId="6D554B66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</w:p>
        </w:tc>
        <w:tc>
          <w:tcPr>
            <w:tcW w:w="933" w:type="dxa"/>
          </w:tcPr>
          <w:p w14:paraId="7C3A681C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937" w:type="dxa"/>
          </w:tcPr>
          <w:p w14:paraId="67B8F547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</w:p>
        </w:tc>
        <w:tc>
          <w:tcPr>
            <w:tcW w:w="934" w:type="dxa"/>
          </w:tcPr>
          <w:p w14:paraId="3DA68F6B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38" w:type="dxa"/>
          </w:tcPr>
          <w:p w14:paraId="39D8C18E" w14:textId="77777777" w:rsidR="00D25059" w:rsidRPr="007B1202" w:rsidRDefault="000F0DBA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934" w:type="dxa"/>
          </w:tcPr>
          <w:p w14:paraId="4B863B94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38" w:type="dxa"/>
          </w:tcPr>
          <w:p w14:paraId="77A8722E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</w:p>
        </w:tc>
        <w:tc>
          <w:tcPr>
            <w:tcW w:w="938" w:type="dxa"/>
          </w:tcPr>
          <w:p w14:paraId="1431519D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</w:p>
        </w:tc>
      </w:tr>
      <w:tr w:rsidR="00D25059" w:rsidRPr="007B1202" w14:paraId="4EF621A3" w14:textId="77777777" w:rsidTr="00D25059">
        <w:trPr>
          <w:trHeight w:val="575"/>
        </w:trPr>
        <w:tc>
          <w:tcPr>
            <w:tcW w:w="931" w:type="dxa"/>
          </w:tcPr>
          <w:p w14:paraId="28AA475D" w14:textId="066D6A69" w:rsidR="00D25059" w:rsidRPr="007B1202" w:rsidRDefault="002377A1" w:rsidP="007B1202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y</w:t>
            </w:r>
          </w:p>
        </w:tc>
        <w:tc>
          <w:tcPr>
            <w:tcW w:w="937" w:type="dxa"/>
          </w:tcPr>
          <w:p w14:paraId="27807B3A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sz w:val="24"/>
                <w:szCs w:val="24"/>
              </w:rPr>
              <w:t>-5</w:t>
            </w:r>
          </w:p>
        </w:tc>
        <w:tc>
          <w:tcPr>
            <w:tcW w:w="933" w:type="dxa"/>
          </w:tcPr>
          <w:p w14:paraId="07041BA4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7" w:type="dxa"/>
          </w:tcPr>
          <w:p w14:paraId="43A52590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</w:p>
        </w:tc>
        <w:tc>
          <w:tcPr>
            <w:tcW w:w="934" w:type="dxa"/>
          </w:tcPr>
          <w:p w14:paraId="319EEDFD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8" w:type="dxa"/>
          </w:tcPr>
          <w:p w14:paraId="391CD33C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sz w:val="24"/>
                <w:szCs w:val="24"/>
              </w:rPr>
              <w:t>-3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</w:p>
        </w:tc>
        <w:tc>
          <w:tcPr>
            <w:tcW w:w="934" w:type="dxa"/>
          </w:tcPr>
          <w:p w14:paraId="21E073D9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8" w:type="dxa"/>
          </w:tcPr>
          <w:p w14:paraId="3AC91783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sz w:val="24"/>
                <w:szCs w:val="24"/>
              </w:rPr>
              <w:t>- 2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</w:p>
        </w:tc>
        <w:tc>
          <w:tcPr>
            <w:tcW w:w="938" w:type="dxa"/>
          </w:tcPr>
          <w:p w14:paraId="4F97C199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4A6BFEC" w14:textId="0446B6A2" w:rsidR="00ED5506" w:rsidRPr="007B1202" w:rsidRDefault="00ED5506" w:rsidP="007B1202">
      <w:pPr>
        <w:spacing w:line="240" w:lineRule="auto"/>
        <w:rPr>
          <w:rFonts w:ascii="Times New Roman" w:eastAsiaTheme="minorEastAsia" w:hAnsi="Times New Roman" w:cs="Times New Roman"/>
          <w:bCs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 xml:space="preserve">b. Using a scale of 4 cm to represent 1 unit on the </w:t>
      </w:r>
      <w:r w:rsidR="005F75DF" w:rsidRPr="007B120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B1202">
        <w:rPr>
          <w:rFonts w:ascii="Times New Roman" w:hAnsi="Times New Roman" w:cs="Times New Roman"/>
          <w:sz w:val="24"/>
          <w:szCs w:val="24"/>
        </w:rPr>
        <w:t xml:space="preserve"> axis and 2cm to represent 1 unit on the </w:t>
      </w:r>
      <w:r w:rsidR="005F75DF" w:rsidRPr="007B1202">
        <w:rPr>
          <w:rFonts w:ascii="Times New Roman" w:hAnsi="Times New Roman" w:cs="Times New Roman"/>
          <w:i/>
          <w:iCs/>
          <w:sz w:val="24"/>
          <w:szCs w:val="24"/>
        </w:rPr>
        <w:t>y-</w:t>
      </w:r>
      <w:r w:rsidRPr="007B1202">
        <w:rPr>
          <w:rFonts w:ascii="Times New Roman" w:hAnsi="Times New Roman" w:cs="Times New Roman"/>
          <w:sz w:val="24"/>
          <w:szCs w:val="24"/>
        </w:rPr>
        <w:t>axis draw the graph of</w:t>
      </w:r>
      <w:r w:rsidR="005F75DF" w:rsidRPr="007B1202">
        <w:rPr>
          <w:rFonts w:ascii="Times New Roman" w:hAnsi="Times New Roman" w:cs="Times New Roman"/>
          <w:sz w:val="24"/>
          <w:szCs w:val="24"/>
        </w:rPr>
        <w:t xml:space="preserve"> </w:t>
      </w:r>
      <w:bookmarkStart w:id="1" w:name="_Hlk105182737"/>
      <m:oMath>
        <m:r>
          <w:rPr>
            <w:rFonts w:ascii="Cambria Math" w:hAnsi="Cambria Math" w:cs="Times New Roman"/>
            <w:sz w:val="24"/>
            <w:szCs w:val="24"/>
          </w:rPr>
          <m:t>y=4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3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6x</m:t>
        </m:r>
      </m:oMath>
      <w:r w:rsidRPr="007B1202">
        <w:rPr>
          <w:rFonts w:ascii="Times New Roman" w:hAnsi="Times New Roman" w:cs="Times New Roman"/>
          <w:sz w:val="24"/>
          <w:szCs w:val="24"/>
        </w:rPr>
        <w:t xml:space="preserve">  </w:t>
      </w:r>
      <w:bookmarkEnd w:id="1"/>
      <w:r w:rsidRPr="007B1202">
        <w:rPr>
          <w:rFonts w:ascii="Times New Roman" w:hAnsi="Times New Roman" w:cs="Times New Roman"/>
          <w:sz w:val="24"/>
          <w:szCs w:val="24"/>
        </w:rPr>
        <w:t xml:space="preserve">for </w:t>
      </w:r>
      <w:r w:rsidR="005F75DF" w:rsidRPr="007B1202">
        <w:rPr>
          <w:rFonts w:ascii="Times New Roman" w:hAnsi="Times New Roman" w:cs="Times New Roman"/>
          <w:sz w:val="24"/>
          <w:szCs w:val="24"/>
        </w:rPr>
        <w:t>-</w:t>
      </w:r>
      <w:r w:rsidRPr="007B1202">
        <w:rPr>
          <w:rFonts w:ascii="Times New Roman" w:hAnsi="Times New Roman" w:cs="Times New Roman"/>
          <w:sz w:val="24"/>
          <w:szCs w:val="24"/>
        </w:rPr>
        <w:t>1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≤x≤1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n>
        </m:f>
      </m:oMath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6963DD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2377A1" w:rsidRPr="007B1202">
        <w:rPr>
          <w:rFonts w:ascii="Times New Roman" w:eastAsiaTheme="minorEastAsia" w:hAnsi="Times New Roman" w:cs="Times New Roman"/>
          <w:sz w:val="24"/>
          <w:szCs w:val="24"/>
        </w:rPr>
        <w:t>on the grid provided</w:t>
      </w:r>
      <w:r w:rsidR="006963DD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2377A1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6963DD" w:rsidRPr="007B1202">
        <w:rPr>
          <w:rFonts w:ascii="Times New Roman" w:eastAsiaTheme="minorEastAsia" w:hAnsi="Times New Roman" w:cs="Times New Roman"/>
          <w:bCs/>
          <w:sz w:val="24"/>
          <w:szCs w:val="24"/>
        </w:rPr>
        <w:t>3marks</w:t>
      </w:r>
    </w:p>
    <w:p w14:paraId="1C7E8AE8" w14:textId="758AA213" w:rsidR="002377A1" w:rsidRPr="007B1202" w:rsidRDefault="002377A1" w:rsidP="007B1202">
      <w:pPr>
        <w:spacing w:line="240" w:lineRule="auto"/>
        <w:rPr>
          <w:rFonts w:ascii="Times New Roman" w:eastAsiaTheme="minorEastAsia" w:hAnsi="Times New Roman" w:cs="Times New Roman"/>
          <w:bCs/>
          <w:sz w:val="24"/>
          <w:szCs w:val="24"/>
        </w:rPr>
      </w:pPr>
      <w:r w:rsidRPr="007B1202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27DA943C" wp14:editId="40F24657">
            <wp:extent cx="5943600" cy="4568190"/>
            <wp:effectExtent l="0" t="0" r="0" b="381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53" t="1793" r="35620" b="695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68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D98DA" w14:textId="7CAE7106" w:rsidR="00ED5506" w:rsidRPr="007B1202" w:rsidRDefault="00D25059" w:rsidP="007B1202">
      <w:pPr>
        <w:spacing w:line="240" w:lineRule="auto"/>
        <w:rPr>
          <w:rFonts w:ascii="Times New Roman" w:eastAsiaTheme="minorEastAsia" w:hAnsi="Times New Roman" w:cs="Times New Roman"/>
          <w:bCs/>
          <w:sz w:val="24"/>
          <w:szCs w:val="24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t>c</w:t>
      </w:r>
      <w:r w:rsidR="00A32F7B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ED5506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. Use your graph to find the range of values of </w:t>
      </w:r>
      <w:r w:rsidR="002377A1" w:rsidRPr="007B1202">
        <w:rPr>
          <w:rFonts w:ascii="Times New Roman" w:eastAsiaTheme="minorEastAsia" w:hAnsi="Times New Roman" w:cs="Times New Roman"/>
          <w:i/>
          <w:iCs/>
          <w:sz w:val="24"/>
          <w:szCs w:val="24"/>
        </w:rPr>
        <w:t>x</w:t>
      </w:r>
      <w:r w:rsidR="00ED5506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≤-3</m:t>
        </m:r>
      </m:oMath>
      <w:r w:rsidR="00ED5506" w:rsidRPr="007B1202">
        <w:rPr>
          <w:rFonts w:ascii="Times New Roman" w:eastAsiaTheme="minorEastAsia" w:hAnsi="Times New Roman" w:cs="Times New Roman"/>
          <w:b/>
          <w:sz w:val="24"/>
          <w:szCs w:val="24"/>
        </w:rPr>
        <w:t xml:space="preserve">  </w:t>
      </w:r>
      <w:r w:rsidR="006963DD" w:rsidRPr="007B1202"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 w:rsidR="006963DD" w:rsidRPr="007B1202"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 w:rsidR="00AB6D3E" w:rsidRPr="007B1202">
        <w:rPr>
          <w:rFonts w:ascii="Times New Roman" w:eastAsiaTheme="minorEastAsia" w:hAnsi="Times New Roman" w:cs="Times New Roman"/>
          <w:b/>
          <w:sz w:val="24"/>
          <w:szCs w:val="24"/>
        </w:rPr>
        <w:t>(</w:t>
      </w:r>
      <w:r w:rsidR="00ED5506" w:rsidRPr="007B1202">
        <w:rPr>
          <w:rFonts w:ascii="Times New Roman" w:eastAsiaTheme="minorEastAsia" w:hAnsi="Times New Roman" w:cs="Times New Roman"/>
          <w:bCs/>
          <w:sz w:val="24"/>
          <w:szCs w:val="24"/>
        </w:rPr>
        <w:t>1mark</w:t>
      </w:r>
      <w:r w:rsidR="00AB6D3E" w:rsidRPr="007B1202">
        <w:rPr>
          <w:rFonts w:ascii="Times New Roman" w:eastAsiaTheme="minorEastAsia" w:hAnsi="Times New Roman" w:cs="Times New Roman"/>
          <w:bCs/>
          <w:sz w:val="24"/>
          <w:szCs w:val="24"/>
        </w:rPr>
        <w:t>)</w:t>
      </w:r>
    </w:p>
    <w:p w14:paraId="308BFFA5" w14:textId="77777777" w:rsidR="002377A1" w:rsidRPr="007B1202" w:rsidRDefault="002377A1" w:rsidP="007B1202">
      <w:p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367DAE0D" w14:textId="30F1EF60" w:rsidR="00ED5506" w:rsidRPr="007B1202" w:rsidRDefault="00065F3F" w:rsidP="007B1202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eastAsiaTheme="minorEastAsia" w:hAnsi="Times New Roman" w:cs="Times New Roman"/>
          <w:bCs/>
          <w:sz w:val="24"/>
          <w:szCs w:val="24"/>
        </w:rPr>
        <w:t xml:space="preserve"> </w:t>
      </w:r>
      <w:r w:rsidR="00ED5506" w:rsidRPr="007B1202">
        <w:rPr>
          <w:rFonts w:ascii="Times New Roman" w:eastAsiaTheme="minorEastAsia" w:hAnsi="Times New Roman" w:cs="Times New Roman"/>
          <w:bCs/>
          <w:sz w:val="24"/>
          <w:szCs w:val="24"/>
        </w:rPr>
        <w:t>d</w:t>
      </w:r>
      <w:r w:rsidR="00A32F7B">
        <w:rPr>
          <w:rFonts w:ascii="Times New Roman" w:eastAsiaTheme="minorEastAsia" w:hAnsi="Times New Roman" w:cs="Times New Roman"/>
          <w:bCs/>
          <w:sz w:val="24"/>
          <w:szCs w:val="24"/>
        </w:rPr>
        <w:t>)</w:t>
      </w:r>
      <w:r w:rsidR="00ED5506" w:rsidRPr="007B1202">
        <w:rPr>
          <w:rFonts w:ascii="Times New Roman" w:eastAsiaTheme="minorEastAsia" w:hAnsi="Times New Roman" w:cs="Times New Roman"/>
          <w:bCs/>
          <w:sz w:val="24"/>
          <w:szCs w:val="24"/>
        </w:rPr>
        <w:t>.</w:t>
      </w:r>
      <w:r w:rsidR="00ED5506" w:rsidRPr="007B1202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ED5506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Use your graph to solve the equation </w:t>
      </w:r>
      <m:oMath>
        <m:r>
          <w:rPr>
            <w:rFonts w:ascii="Cambria Math" w:hAnsi="Cambria Math" w:cs="Times New Roman"/>
            <w:sz w:val="24"/>
            <w:szCs w:val="24"/>
          </w:rPr>
          <m:t>4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3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6x=0</m:t>
        </m:r>
      </m:oMath>
      <w:r w:rsidR="006963DD" w:rsidRPr="007B1202">
        <w:rPr>
          <w:rFonts w:ascii="Times New Roman" w:hAnsi="Times New Roman" w:cs="Times New Roman"/>
          <w:sz w:val="24"/>
          <w:szCs w:val="24"/>
        </w:rPr>
        <w:t xml:space="preserve">  </w:t>
      </w:r>
      <w:r w:rsidR="006963DD" w:rsidRPr="007B1202">
        <w:rPr>
          <w:rFonts w:ascii="Times New Roman" w:hAnsi="Times New Roman" w:cs="Times New Roman"/>
          <w:sz w:val="24"/>
          <w:szCs w:val="24"/>
        </w:rPr>
        <w:tab/>
      </w:r>
      <w:r w:rsidR="006963DD" w:rsidRPr="007B1202">
        <w:rPr>
          <w:rFonts w:ascii="Times New Roman" w:hAnsi="Times New Roman" w:cs="Times New Roman"/>
          <w:sz w:val="24"/>
          <w:szCs w:val="24"/>
        </w:rPr>
        <w:tab/>
      </w:r>
      <w:r w:rsidR="006963DD" w:rsidRPr="007B1202">
        <w:rPr>
          <w:rFonts w:ascii="Times New Roman" w:hAnsi="Times New Roman" w:cs="Times New Roman"/>
          <w:sz w:val="24"/>
          <w:szCs w:val="24"/>
        </w:rPr>
        <w:tab/>
      </w:r>
      <w:r w:rsidR="00AB6D3E" w:rsidRPr="007B1202">
        <w:rPr>
          <w:rFonts w:ascii="Times New Roman" w:hAnsi="Times New Roman" w:cs="Times New Roman"/>
          <w:sz w:val="24"/>
          <w:szCs w:val="24"/>
        </w:rPr>
        <w:t>(</w:t>
      </w:r>
      <w:r w:rsidR="00ED5506" w:rsidRPr="007B1202">
        <w:rPr>
          <w:rFonts w:ascii="Times New Roman" w:hAnsi="Times New Roman" w:cs="Times New Roman"/>
          <w:bCs/>
          <w:sz w:val="24"/>
          <w:szCs w:val="24"/>
        </w:rPr>
        <w:t>2marks</w:t>
      </w:r>
      <w:r w:rsidR="00AB6D3E" w:rsidRPr="007B1202">
        <w:rPr>
          <w:rFonts w:ascii="Times New Roman" w:hAnsi="Times New Roman" w:cs="Times New Roman"/>
          <w:bCs/>
          <w:sz w:val="24"/>
          <w:szCs w:val="24"/>
        </w:rPr>
        <w:t>)</w:t>
      </w:r>
    </w:p>
    <w:p w14:paraId="4413DC60" w14:textId="77777777" w:rsidR="002377A1" w:rsidRPr="007B1202" w:rsidRDefault="002377A1" w:rsidP="007B1202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E8AEDCF" w14:textId="7E9B524E" w:rsidR="00ED5506" w:rsidRPr="007B1202" w:rsidRDefault="00ED5506" w:rsidP="007B1202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B1202">
        <w:rPr>
          <w:rFonts w:ascii="Times New Roman" w:hAnsi="Times New Roman" w:cs="Times New Roman"/>
          <w:bCs/>
          <w:sz w:val="24"/>
          <w:szCs w:val="24"/>
        </w:rPr>
        <w:t>e</w:t>
      </w:r>
      <w:r w:rsidR="00A32F7B">
        <w:rPr>
          <w:rFonts w:ascii="Times New Roman" w:hAnsi="Times New Roman" w:cs="Times New Roman"/>
          <w:bCs/>
          <w:sz w:val="24"/>
          <w:szCs w:val="24"/>
        </w:rPr>
        <w:t>)</w:t>
      </w:r>
      <w:r w:rsidR="00D25059" w:rsidRPr="007B1202">
        <w:rPr>
          <w:rFonts w:ascii="Times New Roman" w:hAnsi="Times New Roman" w:cs="Times New Roman"/>
          <w:bCs/>
          <w:sz w:val="24"/>
          <w:szCs w:val="24"/>
        </w:rPr>
        <w:t>.</w:t>
      </w:r>
      <w:r w:rsidRPr="007B1202">
        <w:rPr>
          <w:rFonts w:ascii="Times New Roman" w:hAnsi="Times New Roman" w:cs="Times New Roman"/>
          <w:bCs/>
          <w:sz w:val="24"/>
          <w:szCs w:val="24"/>
        </w:rPr>
        <w:t xml:space="preserve"> By drawing a suitable </w:t>
      </w:r>
      <w:r w:rsidR="00D25059" w:rsidRPr="007B1202">
        <w:rPr>
          <w:rFonts w:ascii="Times New Roman" w:hAnsi="Times New Roman" w:cs="Times New Roman"/>
          <w:bCs/>
          <w:sz w:val="24"/>
          <w:szCs w:val="24"/>
        </w:rPr>
        <w:t>straight-line</w:t>
      </w:r>
      <w:r w:rsidRPr="007B1202">
        <w:rPr>
          <w:rFonts w:ascii="Times New Roman" w:hAnsi="Times New Roman" w:cs="Times New Roman"/>
          <w:bCs/>
          <w:sz w:val="24"/>
          <w:szCs w:val="24"/>
        </w:rPr>
        <w:t xml:space="preserve"> graph</w:t>
      </w:r>
      <w:r w:rsidR="00D25059" w:rsidRPr="007B120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7B1202">
        <w:rPr>
          <w:rFonts w:ascii="Times New Roman" w:hAnsi="Times New Roman" w:cs="Times New Roman"/>
          <w:bCs/>
          <w:sz w:val="24"/>
          <w:szCs w:val="24"/>
        </w:rPr>
        <w:t>on the same axes solve the equation</w:t>
      </w:r>
    </w:p>
    <w:p w14:paraId="296ECCAF" w14:textId="65B5AE1F" w:rsidR="00AB6D3E" w:rsidRPr="007B1202" w:rsidRDefault="00D25059" w:rsidP="007B1202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-4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3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7x-1=0</m:t>
        </m:r>
      </m:oMath>
      <w:r w:rsidRPr="007B1202">
        <w:rPr>
          <w:rFonts w:ascii="Times New Roman" w:hAnsi="Times New Roman" w:cs="Times New Roman"/>
          <w:sz w:val="24"/>
          <w:szCs w:val="24"/>
        </w:rPr>
        <w:t xml:space="preserve">  </w:t>
      </w:r>
      <w:r w:rsidR="00AB6D3E" w:rsidRPr="007B1202">
        <w:rPr>
          <w:rFonts w:ascii="Times New Roman" w:hAnsi="Times New Roman" w:cs="Times New Roman"/>
          <w:sz w:val="24"/>
          <w:szCs w:val="24"/>
        </w:rPr>
        <w:tab/>
      </w:r>
      <w:r w:rsidR="00AB6D3E" w:rsidRPr="007B1202">
        <w:rPr>
          <w:rFonts w:ascii="Times New Roman" w:hAnsi="Times New Roman" w:cs="Times New Roman"/>
          <w:sz w:val="24"/>
          <w:szCs w:val="24"/>
        </w:rPr>
        <w:tab/>
      </w:r>
      <w:r w:rsidR="00AB6D3E" w:rsidRPr="007B1202">
        <w:rPr>
          <w:rFonts w:ascii="Times New Roman" w:hAnsi="Times New Roman" w:cs="Times New Roman"/>
          <w:sz w:val="24"/>
          <w:szCs w:val="24"/>
        </w:rPr>
        <w:tab/>
      </w:r>
      <w:r w:rsidR="00AB6D3E" w:rsidRPr="007B1202">
        <w:rPr>
          <w:rFonts w:ascii="Times New Roman" w:hAnsi="Times New Roman" w:cs="Times New Roman"/>
          <w:sz w:val="24"/>
          <w:szCs w:val="24"/>
        </w:rPr>
        <w:tab/>
      </w:r>
      <w:r w:rsidR="00AB6D3E" w:rsidRPr="007B1202">
        <w:rPr>
          <w:rFonts w:ascii="Times New Roman" w:hAnsi="Times New Roman" w:cs="Times New Roman"/>
          <w:sz w:val="24"/>
          <w:szCs w:val="24"/>
        </w:rPr>
        <w:tab/>
      </w:r>
      <w:r w:rsidR="00913DDF" w:rsidRPr="007B1202">
        <w:rPr>
          <w:rFonts w:ascii="Times New Roman" w:hAnsi="Times New Roman" w:cs="Times New Roman"/>
          <w:sz w:val="24"/>
          <w:szCs w:val="24"/>
        </w:rPr>
        <w:tab/>
      </w:r>
      <w:r w:rsidR="00AB6D3E" w:rsidRPr="007B1202">
        <w:rPr>
          <w:rFonts w:ascii="Times New Roman" w:hAnsi="Times New Roman" w:cs="Times New Roman"/>
          <w:sz w:val="24"/>
          <w:szCs w:val="24"/>
        </w:rPr>
        <w:tab/>
      </w:r>
      <w:r w:rsidR="00AB6D3E" w:rsidRPr="007B1202">
        <w:rPr>
          <w:rFonts w:ascii="Times New Roman" w:hAnsi="Times New Roman" w:cs="Times New Roman"/>
          <w:sz w:val="24"/>
          <w:szCs w:val="24"/>
        </w:rPr>
        <w:tab/>
        <w:t>(</w:t>
      </w:r>
      <w:r w:rsidR="00ED5506" w:rsidRPr="007B1202">
        <w:rPr>
          <w:rFonts w:ascii="Times New Roman" w:hAnsi="Times New Roman" w:cs="Times New Roman"/>
          <w:bCs/>
          <w:sz w:val="24"/>
          <w:szCs w:val="24"/>
        </w:rPr>
        <w:t>2marks</w:t>
      </w:r>
      <w:r w:rsidR="00AB6D3E" w:rsidRPr="007B1202">
        <w:rPr>
          <w:rFonts w:ascii="Times New Roman" w:hAnsi="Times New Roman" w:cs="Times New Roman"/>
          <w:bCs/>
          <w:sz w:val="24"/>
          <w:szCs w:val="24"/>
        </w:rPr>
        <w:t>)</w:t>
      </w:r>
    </w:p>
    <w:p w14:paraId="05E5C836" w14:textId="77777777" w:rsidR="002377A1" w:rsidRPr="007B1202" w:rsidRDefault="002377A1" w:rsidP="007B1202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</w:p>
    <w:p w14:paraId="3725AF29" w14:textId="6AE76984" w:rsidR="00DB6EA7" w:rsidRPr="007B1202" w:rsidRDefault="00DB6EA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lastRenderedPageBreak/>
        <w:t xml:space="preserve">21. The figure below shows a solid regular </w:t>
      </w:r>
      <w:r w:rsidR="00F576A8" w:rsidRPr="007B1202">
        <w:rPr>
          <w:rFonts w:ascii="Times New Roman" w:hAnsi="Times New Roman" w:cs="Times New Roman"/>
          <w:sz w:val="24"/>
          <w:szCs w:val="24"/>
        </w:rPr>
        <w:t>tetrahedron</w:t>
      </w:r>
      <w:r w:rsidRPr="007B1202">
        <w:rPr>
          <w:rFonts w:ascii="Times New Roman" w:hAnsi="Times New Roman" w:cs="Times New Roman"/>
          <w:sz w:val="24"/>
          <w:szCs w:val="24"/>
        </w:rPr>
        <w:t xml:space="preserve"> of side 15 cm.</w:t>
      </w:r>
      <w:r w:rsidR="002935F5" w:rsidRPr="007B1202">
        <w:rPr>
          <w:rFonts w:ascii="Times New Roman" w:hAnsi="Times New Roman" w:cs="Times New Roman"/>
          <w:sz w:val="24"/>
          <w:szCs w:val="24"/>
        </w:rPr>
        <w:t xml:space="preserve"> Point O is center of the base ABC</w:t>
      </w:r>
    </w:p>
    <w:p w14:paraId="77305725" w14:textId="7B8BBB0D" w:rsidR="00DB6EA7" w:rsidRPr="007B1202" w:rsidRDefault="00D27335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A93D989" wp14:editId="5154610C">
            <wp:extent cx="3078589" cy="2447925"/>
            <wp:effectExtent l="0" t="0" r="762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51" t="9085" r="35897" b="4135"/>
                    <a:stretch/>
                  </pic:blipFill>
                  <pic:spPr bwMode="auto">
                    <a:xfrm>
                      <a:off x="0" y="0"/>
                      <a:ext cx="3141872" cy="24982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B6EA7" w:rsidRPr="007B1202">
        <w:rPr>
          <w:rFonts w:ascii="Times New Roman" w:hAnsi="Times New Roman" w:cs="Times New Roman"/>
          <w:sz w:val="24"/>
          <w:szCs w:val="24"/>
        </w:rPr>
        <w:t xml:space="preserve">     </w:t>
      </w:r>
      <w:r w:rsidR="002935F5" w:rsidRPr="007B1202">
        <w:rPr>
          <w:rFonts w:ascii="Times New Roman" w:hAnsi="Times New Roman" w:cs="Times New Roman"/>
          <w:sz w:val="24"/>
          <w:szCs w:val="24"/>
        </w:rPr>
        <w:t xml:space="preserve">     </w:t>
      </w:r>
    </w:p>
    <w:p w14:paraId="606B5169" w14:textId="348A786B" w:rsidR="00DB6EA7" w:rsidRPr="007B1202" w:rsidRDefault="00DB6EA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 xml:space="preserve">  a). Calculate the</w:t>
      </w:r>
      <w:r w:rsidR="00472858">
        <w:rPr>
          <w:rFonts w:ascii="Times New Roman" w:hAnsi="Times New Roman" w:cs="Times New Roman"/>
          <w:sz w:val="24"/>
          <w:szCs w:val="24"/>
        </w:rPr>
        <w:t xml:space="preserve"> perpendicular</w:t>
      </w:r>
      <w:r w:rsidRPr="007B1202">
        <w:rPr>
          <w:rFonts w:ascii="Times New Roman" w:hAnsi="Times New Roman" w:cs="Times New Roman"/>
          <w:sz w:val="24"/>
          <w:szCs w:val="24"/>
        </w:rPr>
        <w:t xml:space="preserve"> height VO of the pyramid to 1 d</w:t>
      </w:r>
      <w:r w:rsidR="002935F5" w:rsidRPr="007B1202">
        <w:rPr>
          <w:rFonts w:ascii="Times New Roman" w:hAnsi="Times New Roman" w:cs="Times New Roman"/>
          <w:sz w:val="24"/>
          <w:szCs w:val="24"/>
        </w:rPr>
        <w:t>ecimal place</w:t>
      </w:r>
      <w:r w:rsidRPr="007B1202">
        <w:rPr>
          <w:rFonts w:ascii="Times New Roman" w:hAnsi="Times New Roman" w:cs="Times New Roman"/>
          <w:sz w:val="24"/>
          <w:szCs w:val="24"/>
        </w:rPr>
        <w:t xml:space="preserve">.  </w:t>
      </w:r>
      <w:r w:rsidR="002935F5" w:rsidRPr="007B1202">
        <w:rPr>
          <w:rFonts w:ascii="Times New Roman" w:hAnsi="Times New Roman" w:cs="Times New Roman"/>
          <w:sz w:val="24"/>
          <w:szCs w:val="24"/>
        </w:rPr>
        <w:tab/>
      </w:r>
      <w:r w:rsidR="00472858">
        <w:rPr>
          <w:rFonts w:ascii="Times New Roman" w:hAnsi="Times New Roman" w:cs="Times New Roman"/>
          <w:sz w:val="24"/>
          <w:szCs w:val="24"/>
        </w:rPr>
        <w:t xml:space="preserve">    </w:t>
      </w:r>
      <w:r w:rsidRPr="007B1202">
        <w:rPr>
          <w:rFonts w:ascii="Times New Roman" w:hAnsi="Times New Roman" w:cs="Times New Roman"/>
          <w:sz w:val="24"/>
          <w:szCs w:val="24"/>
        </w:rPr>
        <w:t>(3 m</w:t>
      </w:r>
      <w:r w:rsidR="002935F5" w:rsidRPr="007B1202">
        <w:rPr>
          <w:rFonts w:ascii="Times New Roman" w:hAnsi="Times New Roman" w:cs="Times New Roman"/>
          <w:sz w:val="24"/>
          <w:szCs w:val="24"/>
        </w:rPr>
        <w:t>ar</w:t>
      </w:r>
      <w:r w:rsidRPr="007B1202">
        <w:rPr>
          <w:rFonts w:ascii="Times New Roman" w:hAnsi="Times New Roman" w:cs="Times New Roman"/>
          <w:sz w:val="24"/>
          <w:szCs w:val="24"/>
        </w:rPr>
        <w:t>ks)</w:t>
      </w:r>
    </w:p>
    <w:p w14:paraId="101F0E4D" w14:textId="01F63CEA" w:rsidR="00DB6EA7" w:rsidRPr="007B1202" w:rsidRDefault="00DB6EA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5E8B8086" w14:textId="28CE7245" w:rsidR="002935F5" w:rsidRPr="007B1202" w:rsidRDefault="002935F5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12745BB2" w14:textId="77777777" w:rsidR="00DB6EA7" w:rsidRPr="007B1202" w:rsidRDefault="00DB6EA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2A382B27" w14:textId="4A624AFB" w:rsidR="00DB6EA7" w:rsidRPr="007B1202" w:rsidRDefault="00DB6EA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>b). The tetrahedron is cut parallel to the base ABC forming a frustrum. The slant height of the frustrum is two-thirds the slant height of the pyramid. Calculate;</w:t>
      </w:r>
    </w:p>
    <w:p w14:paraId="47DC3F2D" w14:textId="35C13C0C" w:rsidR="00DB6EA7" w:rsidRPr="007B1202" w:rsidRDefault="00DB6EA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7B1202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7B1202">
        <w:rPr>
          <w:rFonts w:ascii="Times New Roman" w:hAnsi="Times New Roman" w:cs="Times New Roman"/>
          <w:sz w:val="24"/>
          <w:szCs w:val="24"/>
        </w:rPr>
        <w:t xml:space="preserve">). The volume of the frustrum.   </w:t>
      </w:r>
      <w:r w:rsidR="002935F5" w:rsidRPr="007B1202">
        <w:rPr>
          <w:rFonts w:ascii="Times New Roman" w:hAnsi="Times New Roman" w:cs="Times New Roman"/>
          <w:sz w:val="24"/>
          <w:szCs w:val="24"/>
        </w:rPr>
        <w:tab/>
      </w:r>
      <w:r w:rsidR="002935F5" w:rsidRPr="007B1202">
        <w:rPr>
          <w:rFonts w:ascii="Times New Roman" w:hAnsi="Times New Roman" w:cs="Times New Roman"/>
          <w:sz w:val="24"/>
          <w:szCs w:val="24"/>
        </w:rPr>
        <w:tab/>
      </w:r>
      <w:r w:rsidR="002935F5" w:rsidRPr="007B1202">
        <w:rPr>
          <w:rFonts w:ascii="Times New Roman" w:hAnsi="Times New Roman" w:cs="Times New Roman"/>
          <w:sz w:val="24"/>
          <w:szCs w:val="24"/>
        </w:rPr>
        <w:tab/>
      </w:r>
      <w:r w:rsidR="002935F5" w:rsidRPr="007B1202">
        <w:rPr>
          <w:rFonts w:ascii="Times New Roman" w:hAnsi="Times New Roman" w:cs="Times New Roman"/>
          <w:sz w:val="24"/>
          <w:szCs w:val="24"/>
        </w:rPr>
        <w:tab/>
      </w:r>
      <w:r w:rsidR="002935F5" w:rsidRPr="007B1202">
        <w:rPr>
          <w:rFonts w:ascii="Times New Roman" w:hAnsi="Times New Roman" w:cs="Times New Roman"/>
          <w:sz w:val="24"/>
          <w:szCs w:val="24"/>
        </w:rPr>
        <w:tab/>
      </w:r>
      <w:r w:rsidR="002935F5"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 xml:space="preserve"> (4 m</w:t>
      </w:r>
      <w:r w:rsidR="002935F5" w:rsidRPr="007B1202">
        <w:rPr>
          <w:rFonts w:ascii="Times New Roman" w:hAnsi="Times New Roman" w:cs="Times New Roman"/>
          <w:sz w:val="24"/>
          <w:szCs w:val="24"/>
        </w:rPr>
        <w:t>ar</w:t>
      </w:r>
      <w:r w:rsidRPr="007B1202">
        <w:rPr>
          <w:rFonts w:ascii="Times New Roman" w:hAnsi="Times New Roman" w:cs="Times New Roman"/>
          <w:sz w:val="24"/>
          <w:szCs w:val="24"/>
        </w:rPr>
        <w:t>ks)</w:t>
      </w:r>
    </w:p>
    <w:p w14:paraId="67706A2D" w14:textId="77777777" w:rsidR="00DB6EA7" w:rsidRPr="007B1202" w:rsidRDefault="00DB6EA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5EA62F77" w14:textId="51296828" w:rsidR="00DB6EA7" w:rsidRPr="007B1202" w:rsidRDefault="00DB6EA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3C8DB188" w14:textId="25108732" w:rsidR="002935F5" w:rsidRPr="007B1202" w:rsidRDefault="002935F5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061F4CC1" w14:textId="77777777" w:rsidR="00430324" w:rsidRPr="007B1202" w:rsidRDefault="00430324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174B536E" w14:textId="77777777" w:rsidR="002935F5" w:rsidRPr="007B1202" w:rsidRDefault="002935F5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2877D062" w14:textId="77777777" w:rsidR="00DB6EA7" w:rsidRPr="007B1202" w:rsidRDefault="00DB6EA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17820583" w14:textId="7A96D70C" w:rsidR="00DB6EA7" w:rsidRPr="007B1202" w:rsidRDefault="00DB6EA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 xml:space="preserve">(ii). The surface area of the solid frustrum    </w:t>
      </w:r>
      <w:r w:rsidR="00430324" w:rsidRPr="007B1202">
        <w:rPr>
          <w:rFonts w:ascii="Times New Roman" w:hAnsi="Times New Roman" w:cs="Times New Roman"/>
          <w:sz w:val="24"/>
          <w:szCs w:val="24"/>
        </w:rPr>
        <w:tab/>
      </w:r>
      <w:r w:rsidR="00430324" w:rsidRPr="007B1202">
        <w:rPr>
          <w:rFonts w:ascii="Times New Roman" w:hAnsi="Times New Roman" w:cs="Times New Roman"/>
          <w:sz w:val="24"/>
          <w:szCs w:val="24"/>
        </w:rPr>
        <w:tab/>
      </w:r>
      <w:r w:rsidR="00430324" w:rsidRPr="007B1202">
        <w:rPr>
          <w:rFonts w:ascii="Times New Roman" w:hAnsi="Times New Roman" w:cs="Times New Roman"/>
          <w:sz w:val="24"/>
          <w:szCs w:val="24"/>
        </w:rPr>
        <w:tab/>
      </w:r>
      <w:r w:rsidR="00430324" w:rsidRPr="007B1202">
        <w:rPr>
          <w:rFonts w:ascii="Times New Roman" w:hAnsi="Times New Roman" w:cs="Times New Roman"/>
          <w:sz w:val="24"/>
          <w:szCs w:val="24"/>
        </w:rPr>
        <w:tab/>
      </w:r>
      <w:r w:rsidR="00430324"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 xml:space="preserve"> (3 m</w:t>
      </w:r>
      <w:r w:rsidR="002935F5" w:rsidRPr="007B1202">
        <w:rPr>
          <w:rFonts w:ascii="Times New Roman" w:hAnsi="Times New Roman" w:cs="Times New Roman"/>
          <w:sz w:val="24"/>
          <w:szCs w:val="24"/>
        </w:rPr>
        <w:t>ar</w:t>
      </w:r>
      <w:r w:rsidRPr="007B1202">
        <w:rPr>
          <w:rFonts w:ascii="Times New Roman" w:hAnsi="Times New Roman" w:cs="Times New Roman"/>
          <w:sz w:val="24"/>
          <w:szCs w:val="24"/>
        </w:rPr>
        <w:t>ks)</w:t>
      </w:r>
    </w:p>
    <w:p w14:paraId="07C4DBA7" w14:textId="2229B9B8" w:rsidR="00430324" w:rsidRPr="007B1202" w:rsidRDefault="00430324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35C69578" w14:textId="77777777" w:rsidR="00430324" w:rsidRPr="007B1202" w:rsidRDefault="00430324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721A381F" w14:textId="77777777" w:rsidR="00DB6EA7" w:rsidRPr="007B1202" w:rsidRDefault="00DB6EA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32FE7D7C" w14:textId="1FB3C4A3" w:rsidR="00ED5506" w:rsidRPr="007B1202" w:rsidRDefault="00D92DE7" w:rsidP="007B120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color w:val="000000"/>
          <w:sz w:val="24"/>
          <w:szCs w:val="24"/>
        </w:rPr>
        <w:t xml:space="preserve">22. </w:t>
      </w:r>
      <w:r w:rsidR="00ED5506"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a) Draw the quadrilateral with vertices at A(-6,-1) B(-6,-4) C(3,-4) and D(3,-1)                         </w:t>
      </w:r>
      <w:r w:rsidR="00ED5506" w:rsidRPr="007B1202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D5506" w:rsidRPr="007B1202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D5506" w:rsidRPr="007B1202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D5506" w:rsidRPr="007B1202">
        <w:rPr>
          <w:rFonts w:ascii="Times New Roman" w:hAnsi="Times New Roman" w:cs="Times New Roman"/>
          <w:sz w:val="24"/>
          <w:szCs w:val="24"/>
          <w:lang w:val="en-GB"/>
        </w:rPr>
        <w:tab/>
        <w:t xml:space="preserve">                                                                              (1mark)</w:t>
      </w:r>
    </w:p>
    <w:p w14:paraId="047F5266" w14:textId="72A4BBA6" w:rsidR="00ED5506" w:rsidRPr="007B1202" w:rsidRDefault="00430324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F06494B" wp14:editId="1964DCEF">
            <wp:extent cx="5943600" cy="527685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53" t="1793" r="35620" b="65129"/>
                    <a:stretch/>
                  </pic:blipFill>
                  <pic:spPr bwMode="auto">
                    <a:xfrm>
                      <a:off x="0" y="0"/>
                      <a:ext cx="5943600" cy="527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B903E8" w14:textId="59A81D97" w:rsidR="00ED5506" w:rsidRPr="007B1202" w:rsidRDefault="00ED5506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(b) On the same grid, draw the image of ABCD under enlargement centre (0,-1) scale factor 1/3, label the image A’B’C’D’.                                                              </w:t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 xml:space="preserve">                                  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(2marks)</w:t>
      </w:r>
    </w:p>
    <w:p w14:paraId="58D7B14C" w14:textId="6C870BCC" w:rsidR="00ED5506" w:rsidRPr="007B1202" w:rsidRDefault="00ED5506" w:rsidP="007B1202">
      <w:pPr>
        <w:spacing w:line="240" w:lineRule="auto"/>
        <w:ind w:left="7440" w:hangingChars="3100" w:hanging="7440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>(c) Draw A’’B’’C’’D’’ the image of A’B’C’D’ under rotation of +90</w:t>
      </w:r>
      <w:r w:rsidRPr="007B1202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 xml:space="preserve">o 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>about (1,0)</w:t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 xml:space="preserve">.        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(2marks)</w:t>
      </w:r>
    </w:p>
    <w:p w14:paraId="2C3D02DE" w14:textId="77777777" w:rsidR="00ED5506" w:rsidRPr="007B1202" w:rsidRDefault="00ED5506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2CCB0D3C" w14:textId="7B194F75" w:rsidR="00ED5506" w:rsidRPr="007B1202" w:rsidRDefault="00ED5506" w:rsidP="00741F68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(d) Draw A’’’B’’’C’’’D’’’ the image of A’’B’’C’’D’’ under reflection in the line </w:t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GB"/>
          </w:rPr>
          <m:t>y-x=0</m:t>
        </m:r>
      </m:oMath>
      <w:r w:rsidR="00741F68">
        <w:rPr>
          <w:rFonts w:ascii="Times New Roman" w:hAnsi="Times New Roman" w:cs="Times New Roman"/>
          <w:sz w:val="24"/>
          <w:szCs w:val="24"/>
          <w:lang w:val="en-GB"/>
        </w:rPr>
        <w:t xml:space="preserve">                                   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                                                                                                       </w:t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 xml:space="preserve">             </w:t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ab/>
        <w:t xml:space="preserve">                     2marks</w:t>
      </w:r>
    </w:p>
    <w:p w14:paraId="04C77092" w14:textId="336878A4" w:rsidR="00ED5506" w:rsidRPr="007B1202" w:rsidRDefault="00ED5506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>(e) Draw A</w:t>
      </w:r>
      <w:r w:rsidRPr="007B1202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IV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>B</w:t>
      </w:r>
      <w:r w:rsidRPr="007B1202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IV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>C</w:t>
      </w:r>
      <w:r w:rsidRPr="007B1202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IV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>D</w:t>
      </w:r>
      <w:r w:rsidRPr="007B1202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 xml:space="preserve">IV 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the image of A’’’B’’’C’’’D’’’ under translation 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GB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-2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3</m:t>
                </m:r>
              </m:e>
            </m:eqArr>
          </m:e>
        </m:d>
      </m:oMath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and write down its coordinates                                                                                           </w:t>
      </w:r>
      <w:r w:rsidR="0035772A" w:rsidRPr="007B1202">
        <w:rPr>
          <w:rFonts w:ascii="Times New Roman" w:hAnsi="Times New Roman" w:cs="Times New Roman"/>
          <w:sz w:val="24"/>
          <w:szCs w:val="24"/>
          <w:lang w:val="en-GB"/>
        </w:rPr>
        <w:tab/>
      </w:r>
      <w:r w:rsidR="0035772A" w:rsidRPr="007B1202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(3marks)</w:t>
      </w:r>
    </w:p>
    <w:p w14:paraId="7FF8F3F7" w14:textId="77777777" w:rsidR="0035772A" w:rsidRPr="007B1202" w:rsidRDefault="0035772A" w:rsidP="007B1202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</w:p>
    <w:p w14:paraId="487BE865" w14:textId="5A950320" w:rsidR="00ED5506" w:rsidRPr="007B1202" w:rsidRDefault="00ED5506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23. </w:t>
      </w:r>
      <w:r w:rsidRPr="007B1202">
        <w:rPr>
          <w:rFonts w:ascii="Times New Roman" w:hAnsi="Times New Roman" w:cs="Times New Roman"/>
          <w:sz w:val="24"/>
          <w:szCs w:val="24"/>
        </w:rPr>
        <w:t>(a</w:t>
      </w:r>
      <w:r w:rsidR="0035772A" w:rsidRPr="007B1202">
        <w:rPr>
          <w:rFonts w:ascii="Times New Roman" w:hAnsi="Times New Roman" w:cs="Times New Roman"/>
          <w:sz w:val="24"/>
          <w:szCs w:val="24"/>
        </w:rPr>
        <w:t>). The</w:t>
      </w:r>
      <w:r w:rsidRPr="007B1202">
        <w:rPr>
          <w:rFonts w:ascii="Times New Roman" w:hAnsi="Times New Roman" w:cs="Times New Roman"/>
          <w:sz w:val="24"/>
          <w:szCs w:val="24"/>
        </w:rPr>
        <w:t xml:space="preserve"> equation of a line L</w:t>
      </w:r>
      <w:r w:rsidRPr="007B12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B1202">
        <w:rPr>
          <w:rFonts w:ascii="Times New Roman" w:hAnsi="Times New Roman" w:cs="Times New Roman"/>
          <w:sz w:val="24"/>
          <w:szCs w:val="24"/>
        </w:rPr>
        <w:t xml:space="preserve"> is </w:t>
      </w:r>
      <m:oMath>
        <m:r>
          <w:rPr>
            <w:rFonts w:ascii="Cambria Math" w:hAnsi="Cambria Math" w:cs="Times New Roman"/>
            <w:sz w:val="24"/>
            <w:szCs w:val="24"/>
          </w:rPr>
          <m:t>7y-5x-20=0⋅</m:t>
        </m:r>
      </m:oMath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Find the x</w:t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>intercept of the equatio</w:t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n     </w:t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B83AEA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(</w:t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>1mark</w:t>
      </w:r>
      <w:r w:rsidR="00B83AEA" w:rsidRPr="007B1202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14:paraId="194166E5" w14:textId="7D151FB4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2E6E254B" w14:textId="77777777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548F3505" w14:textId="6E900F67" w:rsidR="00ED5506" w:rsidRPr="00D27335" w:rsidRDefault="00ED5506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t>b). Another line L</w:t>
      </w:r>
      <w:r w:rsidRPr="007B120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is perpendicular to L</w:t>
      </w:r>
      <w:r w:rsidRPr="007B120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1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and passes through (-5, 3). Find the equation of L</w:t>
      </w:r>
      <w:r w:rsidRPr="007B120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.</w:t>
      </w:r>
      <w:r w:rsidR="00D27335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   </w:t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</w:t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  <w:t>(3marks)</w:t>
      </w:r>
    </w:p>
    <w:p w14:paraId="35DE942E" w14:textId="36E78ACB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6BC45EAB" w14:textId="6770A68D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67B266BB" w14:textId="7805D05C" w:rsidR="00B83AEA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12174279" w14:textId="215DE8E9" w:rsidR="002A7B34" w:rsidRDefault="002A7B34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2ABCFB07" w14:textId="77777777" w:rsidR="002A7B34" w:rsidRPr="007B1202" w:rsidRDefault="002A7B34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489C8724" w14:textId="37F93935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6F148AE1" w14:textId="77777777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14F1E1DA" w14:textId="60DF7987" w:rsidR="00ED5506" w:rsidRPr="007B1202" w:rsidRDefault="00ED5506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t>c). L</w:t>
      </w:r>
      <w:r w:rsidRPr="007B120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3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passes through (</w:t>
      </w:r>
      <w:r w:rsidR="00B83AEA" w:rsidRPr="007B1202">
        <w:rPr>
          <w:rFonts w:ascii="Times New Roman" w:eastAsiaTheme="minorEastAsia" w:hAnsi="Times New Roman" w:cs="Times New Roman"/>
          <w:sz w:val="24"/>
          <w:szCs w:val="24"/>
        </w:rPr>
        <w:t>0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>,-</w:t>
      </w:r>
      <w:r w:rsidR="00B83AEA" w:rsidRPr="007B1202">
        <w:rPr>
          <w:rFonts w:ascii="Times New Roman" w:eastAsiaTheme="minorEastAsia" w:hAnsi="Times New Roman" w:cs="Times New Roman"/>
          <w:sz w:val="24"/>
          <w:szCs w:val="24"/>
        </w:rPr>
        <w:t>3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>) and parallel to the line L</w:t>
      </w:r>
      <w:r w:rsidRPr="007B120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4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whose equation is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3y-8x=3</m:t>
        </m:r>
      </m:oMath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find the equation of L</w:t>
      </w:r>
      <w:r w:rsidRPr="007B120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3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  <w:t>(3marks)</w:t>
      </w:r>
    </w:p>
    <w:p w14:paraId="41026820" w14:textId="14615904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75A09A35" w14:textId="2D48E674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0BDCC13" w14:textId="6C4AF03B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1EF06E4" w14:textId="19E80B42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76049FD1" w14:textId="2A7401A6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F70065C" w14:textId="47B0D515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5EB626A" w14:textId="122B69E8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268AA440" w14:textId="77777777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0A43843" w14:textId="5D994531" w:rsidR="00B83AEA" w:rsidRPr="00D27335" w:rsidRDefault="00ED5506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t>d). Calculate the coordinates of point of intersection between the lines L</w:t>
      </w:r>
      <w:r w:rsidRPr="007B120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1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and L</w:t>
      </w:r>
      <w:r w:rsidR="000F0DBA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3</w:t>
      </w:r>
      <w:r w:rsidRPr="007B120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.</w:t>
      </w:r>
      <w:r w:rsidR="00D27335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ab/>
        <w:t xml:space="preserve"> </w:t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 xml:space="preserve">  (3marks)</w:t>
      </w:r>
    </w:p>
    <w:p w14:paraId="1CA477FC" w14:textId="77777777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2BA1E682" w14:textId="77777777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2488DE29" w14:textId="27ADC7CB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50D676E2" w14:textId="4E9BA886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449CF026" w14:textId="77777777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1E8D2414" w14:textId="77777777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1E72244A" w14:textId="31BF9A3F" w:rsidR="00ED5506" w:rsidRPr="007B1202" w:rsidRDefault="00ED5506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 </w:t>
      </w:r>
    </w:p>
    <w:p w14:paraId="6743D4CD" w14:textId="7FEC2397" w:rsidR="00D92DE7" w:rsidRPr="007B1202" w:rsidRDefault="00ED5506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24. </w:t>
      </w:r>
      <w:r w:rsidR="00D92DE7" w:rsidRPr="007B1202">
        <w:rPr>
          <w:rFonts w:ascii="Times New Roman" w:hAnsi="Times New Roman" w:cs="Times New Roman"/>
          <w:sz w:val="24"/>
          <w:szCs w:val="24"/>
        </w:rPr>
        <w:t xml:space="preserve">In the figure below, O is the </w:t>
      </w:r>
      <w:r w:rsidR="00B83AEA" w:rsidRPr="007B1202">
        <w:rPr>
          <w:rFonts w:ascii="Times New Roman" w:hAnsi="Times New Roman" w:cs="Times New Roman"/>
          <w:sz w:val="24"/>
          <w:szCs w:val="24"/>
        </w:rPr>
        <w:t>center</w:t>
      </w:r>
      <w:r w:rsidR="00D92DE7" w:rsidRPr="007B1202">
        <w:rPr>
          <w:rFonts w:ascii="Times New Roman" w:hAnsi="Times New Roman" w:cs="Times New Roman"/>
          <w:sz w:val="24"/>
          <w:szCs w:val="24"/>
        </w:rPr>
        <w:t xml:space="preserve"> of the circle TOR is the diameter and PRV is tangent to the circle at R.</w:t>
      </w:r>
    </w:p>
    <w:p w14:paraId="3047AA65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 wp14:anchorId="73F14EFF" wp14:editId="0B708487">
            <wp:simplePos x="0" y="0"/>
            <wp:positionH relativeFrom="column">
              <wp:posOffset>1085850</wp:posOffset>
            </wp:positionH>
            <wp:positionV relativeFrom="paragraph">
              <wp:posOffset>59055</wp:posOffset>
            </wp:positionV>
            <wp:extent cx="4505325" cy="2486025"/>
            <wp:effectExtent l="0" t="0" r="0" b="0"/>
            <wp:wrapNone/>
            <wp:docPr id="4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2486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4860AA13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3F697C62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4CD5A181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3AA1ACE7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6772E7FE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3E3ADF74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739B395B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24F45E8F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4DDC4939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16F1EF2B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5A7107D5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3D464D99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4D1BAA8B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396A66AC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41F19599" w14:textId="0E0290C5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ab/>
        <w:t>Given that &lt;SUR = 25</w:t>
      </w:r>
      <w:r w:rsidRPr="007B120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7B1202">
        <w:rPr>
          <w:rFonts w:ascii="Times New Roman" w:hAnsi="Times New Roman" w:cs="Times New Roman"/>
          <w:sz w:val="24"/>
          <w:szCs w:val="24"/>
        </w:rPr>
        <w:t>, &lt;URP = 60</w:t>
      </w:r>
      <w:r w:rsidRPr="007B120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7B1202">
        <w:rPr>
          <w:rFonts w:ascii="Times New Roman" w:hAnsi="Times New Roman" w:cs="Times New Roman"/>
          <w:sz w:val="24"/>
          <w:szCs w:val="24"/>
        </w:rPr>
        <w:t xml:space="preserve">, TU = UX </w:t>
      </w:r>
      <w:r w:rsidR="00B83AEA" w:rsidRPr="007B1202">
        <w:rPr>
          <w:rFonts w:ascii="Times New Roman" w:hAnsi="Times New Roman" w:cs="Times New Roman"/>
          <w:sz w:val="24"/>
          <w:szCs w:val="24"/>
        </w:rPr>
        <w:t xml:space="preserve">and that UX </w:t>
      </w:r>
      <w:r w:rsidRPr="007B1202">
        <w:rPr>
          <w:rFonts w:ascii="Times New Roman" w:hAnsi="Times New Roman" w:cs="Times New Roman"/>
          <w:sz w:val="24"/>
          <w:szCs w:val="24"/>
        </w:rPr>
        <w:t>is parallel to the diameter; giving reasons calculate;</w:t>
      </w:r>
    </w:p>
    <w:p w14:paraId="6C04E280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12723320" w14:textId="13787C28" w:rsidR="00D92DE7" w:rsidRPr="007B1202" w:rsidRDefault="00D92DE7" w:rsidP="007B1202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>&lt;TOU</w:t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  <w:t>(2 marks)</w:t>
      </w:r>
    </w:p>
    <w:p w14:paraId="103FD2EA" w14:textId="7F15A188" w:rsidR="00B83AEA" w:rsidRPr="007B1202" w:rsidRDefault="00B83AEA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FBF8313" w14:textId="77777777" w:rsidR="000B5C5B" w:rsidRPr="007B1202" w:rsidRDefault="000B5C5B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BD4702E" w14:textId="77777777" w:rsidR="00B83AEA" w:rsidRPr="007B1202" w:rsidRDefault="00B83AEA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2201862" w14:textId="77777777" w:rsidR="00D92DE7" w:rsidRPr="007B1202" w:rsidRDefault="00D92DE7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454458F" w14:textId="2FE074D8" w:rsidR="00D92DE7" w:rsidRPr="007B1202" w:rsidRDefault="00D92DE7" w:rsidP="007B1202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>&lt;XUP</w:t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  <w:t>(2 marks)</w:t>
      </w:r>
    </w:p>
    <w:p w14:paraId="50EF5E08" w14:textId="7464C945" w:rsidR="00B83AEA" w:rsidRPr="007B1202" w:rsidRDefault="00B83AEA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98A6436" w14:textId="2D33471B" w:rsidR="00B83AEA" w:rsidRPr="007B1202" w:rsidRDefault="00B83AEA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024EE44" w14:textId="77777777" w:rsidR="00B83AEA" w:rsidRPr="007B1202" w:rsidRDefault="00B83AEA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FFD769D" w14:textId="77777777" w:rsidR="00D92DE7" w:rsidRPr="007B1202" w:rsidRDefault="00D92DE7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9BC1B96" w14:textId="23D56412" w:rsidR="00D92DE7" w:rsidRPr="007B1202" w:rsidRDefault="00D92DE7" w:rsidP="007B1202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>&lt;STR</w:t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  <w:t>(2 marks)</w:t>
      </w:r>
    </w:p>
    <w:p w14:paraId="4C6CD750" w14:textId="170C1D25" w:rsidR="00B83AEA" w:rsidRPr="007B1202" w:rsidRDefault="00B83AEA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6C6C645" w14:textId="52B116E3" w:rsidR="00B83AEA" w:rsidRPr="007B1202" w:rsidRDefault="00B83AEA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EC7E9CA" w14:textId="0660D6BC" w:rsidR="00B83AEA" w:rsidRPr="007B1202" w:rsidRDefault="00B83AEA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186CE95" w14:textId="77777777" w:rsidR="00B83AEA" w:rsidRPr="007B1202" w:rsidRDefault="00B83AEA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07B05F6" w14:textId="77777777" w:rsidR="00D92DE7" w:rsidRPr="007B1202" w:rsidRDefault="00D92DE7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AA0783F" w14:textId="2BAFDCC8" w:rsidR="00D92DE7" w:rsidRPr="007B1202" w:rsidRDefault="00D92DE7" w:rsidP="007B1202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>Reflex &lt;SXU</w:t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  <w:t>(2 marks)</w:t>
      </w:r>
    </w:p>
    <w:p w14:paraId="14B5B668" w14:textId="77777777" w:rsidR="00B83AEA" w:rsidRPr="007B1202" w:rsidRDefault="00B83AEA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931E679" w14:textId="50D7092C" w:rsidR="00D92DE7" w:rsidRPr="007B1202" w:rsidRDefault="00D92DE7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487C25C" w14:textId="47383A68" w:rsidR="000B5C5B" w:rsidRPr="007B1202" w:rsidRDefault="000B5C5B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32592B4" w14:textId="77777777" w:rsidR="000B5C5B" w:rsidRPr="007B1202" w:rsidRDefault="000B5C5B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A6384C6" w14:textId="77777777" w:rsidR="00D92DE7" w:rsidRPr="007B1202" w:rsidRDefault="00D92DE7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6FC860E" w14:textId="1C24B292" w:rsidR="008C4618" w:rsidRPr="007B1202" w:rsidRDefault="00D92DE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 xml:space="preserve">       e)</w:t>
      </w:r>
      <w:r w:rsidR="00B83AEA" w:rsidRPr="007B1202">
        <w:rPr>
          <w:rFonts w:ascii="Times New Roman" w:hAnsi="Times New Roman" w:cs="Times New Roman"/>
          <w:sz w:val="24"/>
          <w:szCs w:val="24"/>
        </w:rPr>
        <w:t xml:space="preserve">. </w:t>
      </w:r>
      <w:r w:rsidRPr="007B1202">
        <w:rPr>
          <w:rFonts w:ascii="Times New Roman" w:hAnsi="Times New Roman" w:cs="Times New Roman"/>
          <w:sz w:val="24"/>
          <w:szCs w:val="24"/>
        </w:rPr>
        <w:t>&lt;RPU</w:t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="00B83AEA" w:rsidRPr="007B1202">
        <w:rPr>
          <w:rFonts w:ascii="Times New Roman" w:hAnsi="Times New Roman" w:cs="Times New Roman"/>
          <w:sz w:val="24"/>
          <w:szCs w:val="24"/>
        </w:rPr>
        <w:tab/>
      </w:r>
      <w:r w:rsidR="00B83AEA" w:rsidRPr="007B1202">
        <w:rPr>
          <w:rFonts w:ascii="Times New Roman" w:hAnsi="Times New Roman" w:cs="Times New Roman"/>
          <w:sz w:val="24"/>
          <w:szCs w:val="24"/>
        </w:rPr>
        <w:tab/>
      </w:r>
      <w:r w:rsidR="00B83AEA" w:rsidRPr="007B1202">
        <w:rPr>
          <w:rFonts w:ascii="Times New Roman" w:hAnsi="Times New Roman" w:cs="Times New Roman"/>
          <w:sz w:val="24"/>
          <w:szCs w:val="24"/>
        </w:rPr>
        <w:tab/>
      </w:r>
      <w:r w:rsidR="00B83AEA" w:rsidRPr="007B1202">
        <w:rPr>
          <w:rFonts w:ascii="Times New Roman" w:hAnsi="Times New Roman" w:cs="Times New Roman"/>
          <w:sz w:val="24"/>
          <w:szCs w:val="24"/>
        </w:rPr>
        <w:tab/>
      </w:r>
      <w:r w:rsidR="00B83AEA" w:rsidRPr="007B1202">
        <w:rPr>
          <w:rFonts w:ascii="Times New Roman" w:hAnsi="Times New Roman" w:cs="Times New Roman"/>
          <w:sz w:val="24"/>
          <w:szCs w:val="24"/>
        </w:rPr>
        <w:tab/>
      </w:r>
      <w:r w:rsidR="00B83AEA" w:rsidRPr="007B1202">
        <w:rPr>
          <w:rFonts w:ascii="Times New Roman" w:hAnsi="Times New Roman" w:cs="Times New Roman"/>
          <w:sz w:val="24"/>
          <w:szCs w:val="24"/>
        </w:rPr>
        <w:tab/>
      </w:r>
      <w:r w:rsidR="000B5C5B" w:rsidRPr="007B1202">
        <w:rPr>
          <w:rFonts w:ascii="Times New Roman" w:hAnsi="Times New Roman" w:cs="Times New Roman"/>
          <w:sz w:val="24"/>
          <w:szCs w:val="24"/>
        </w:rPr>
        <w:tab/>
      </w:r>
      <w:r w:rsidR="00B83AEA" w:rsidRPr="007B1202">
        <w:rPr>
          <w:rFonts w:ascii="Times New Roman" w:hAnsi="Times New Roman" w:cs="Times New Roman"/>
          <w:sz w:val="24"/>
          <w:szCs w:val="24"/>
        </w:rPr>
        <w:tab/>
      </w:r>
      <w:r w:rsidR="000B5C5B" w:rsidRPr="007B1202">
        <w:rPr>
          <w:rFonts w:ascii="Times New Roman" w:hAnsi="Times New Roman" w:cs="Times New Roman"/>
          <w:sz w:val="24"/>
          <w:szCs w:val="24"/>
        </w:rPr>
        <w:t>(</w:t>
      </w:r>
      <w:r w:rsidR="00B83AEA" w:rsidRPr="007B1202">
        <w:rPr>
          <w:rFonts w:ascii="Times New Roman" w:hAnsi="Times New Roman" w:cs="Times New Roman"/>
          <w:sz w:val="24"/>
          <w:szCs w:val="24"/>
        </w:rPr>
        <w:t>2marks</w:t>
      </w:r>
      <w:r w:rsidR="000B5C5B" w:rsidRPr="007B1202">
        <w:rPr>
          <w:rFonts w:ascii="Times New Roman" w:hAnsi="Times New Roman" w:cs="Times New Roman"/>
          <w:sz w:val="24"/>
          <w:szCs w:val="24"/>
        </w:rPr>
        <w:t>)</w:t>
      </w:r>
    </w:p>
    <w:p w14:paraId="2E1503E6" w14:textId="77777777" w:rsidR="008C4618" w:rsidRPr="007B1202" w:rsidRDefault="008C4618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30C0A849" w14:textId="774351C3" w:rsidR="009966B3" w:rsidRPr="007B1202" w:rsidRDefault="009966B3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5145505D" w14:textId="5912E00C" w:rsidR="009966B3" w:rsidRPr="007B1202" w:rsidRDefault="009966B3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78235B22" w14:textId="5452F71A" w:rsidR="00565211" w:rsidRPr="007B1202" w:rsidRDefault="00565211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663F6DF4" w14:textId="08773356" w:rsidR="00583075" w:rsidRPr="007B1202" w:rsidRDefault="00583075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14:paraId="649E46F9" w14:textId="77777777" w:rsidR="00583075" w:rsidRPr="007B1202" w:rsidRDefault="00583075" w:rsidP="007B1202">
      <w:pPr>
        <w:pStyle w:val="Header"/>
        <w:tabs>
          <w:tab w:val="clear" w:pos="4320"/>
          <w:tab w:val="clear" w:pos="8640"/>
        </w:tabs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</w:p>
    <w:p w14:paraId="42C79E6E" w14:textId="2715B7C5" w:rsidR="00583075" w:rsidRPr="007B1202" w:rsidRDefault="00583075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sectPr w:rsidR="00583075" w:rsidRPr="007B1202">
      <w:headerReference w:type="default" r:id="rId15"/>
      <w:foot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90AC44" w14:textId="77777777" w:rsidR="00F127B1" w:rsidRDefault="00F127B1" w:rsidP="00F127B1">
      <w:pPr>
        <w:spacing w:after="0" w:line="240" w:lineRule="auto"/>
      </w:pPr>
      <w:r>
        <w:separator/>
      </w:r>
    </w:p>
  </w:endnote>
  <w:endnote w:type="continuationSeparator" w:id="0">
    <w:p w14:paraId="44BB8AE0" w14:textId="77777777" w:rsidR="00F127B1" w:rsidRDefault="00F127B1" w:rsidP="00F127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6669959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5165F86" w14:textId="77A8ABAE" w:rsidR="007002B0" w:rsidRDefault="007002B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A32B372" w14:textId="30A3D893" w:rsidR="007002B0" w:rsidRPr="00B921FC" w:rsidRDefault="00B921FC" w:rsidP="00B921FC">
    <w:pPr>
      <w:pStyle w:val="Footer"/>
      <w:jc w:val="center"/>
      <w:rPr>
        <w:rFonts w:ascii="Times New Roman" w:hAnsi="Times New Roman" w:cs="Times New Roman"/>
        <w:i/>
        <w:iCs/>
      </w:rPr>
    </w:pPr>
    <w:r w:rsidRPr="00B921FC">
      <w:rPr>
        <w:rFonts w:ascii="Times New Roman" w:hAnsi="Times New Roman" w:cs="Times New Roman"/>
        <w:i/>
        <w:iCs/>
      </w:rPr>
      <w:t>KASSU JOINT EVALUATION TEST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9567D2" w14:textId="77777777" w:rsidR="00F127B1" w:rsidRDefault="00F127B1" w:rsidP="00F127B1">
      <w:pPr>
        <w:spacing w:after="0" w:line="240" w:lineRule="auto"/>
      </w:pPr>
      <w:r>
        <w:separator/>
      </w:r>
    </w:p>
  </w:footnote>
  <w:footnote w:type="continuationSeparator" w:id="0">
    <w:p w14:paraId="2CB21E22" w14:textId="77777777" w:rsidR="00F127B1" w:rsidRDefault="00F127B1" w:rsidP="00F127B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74048173"/>
      <w:docPartObj>
        <w:docPartGallery w:val="Page Numbers (Top of Page)"/>
        <w:docPartUnique/>
      </w:docPartObj>
    </w:sdtPr>
    <w:sdtEndPr>
      <w:rPr>
        <w:noProof/>
      </w:rPr>
    </w:sdtEndPr>
    <w:sdtContent>
      <w:p w14:paraId="79667DEC" w14:textId="4CD5E6DA" w:rsidR="007002B0" w:rsidRDefault="000F0DBA">
        <w:pPr>
          <w:pStyle w:val="Header"/>
          <w:jc w:val="right"/>
        </w:pPr>
      </w:p>
    </w:sdtContent>
  </w:sdt>
  <w:p w14:paraId="3D054890" w14:textId="77777777" w:rsidR="007002B0" w:rsidRDefault="007002B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2BAC292"/>
    <w:multiLevelType w:val="singleLevel"/>
    <w:tmpl w:val="92BAC292"/>
    <w:lvl w:ilvl="0">
      <w:start w:val="22"/>
      <w:numFmt w:val="decimal"/>
      <w:suff w:val="space"/>
      <w:lvlText w:val="%1."/>
      <w:lvlJc w:val="left"/>
    </w:lvl>
  </w:abstractNum>
  <w:abstractNum w:abstractNumId="1" w15:restartNumberingAfterBreak="0">
    <w:nsid w:val="CBDAAA15"/>
    <w:multiLevelType w:val="singleLevel"/>
    <w:tmpl w:val="CBDAAA15"/>
    <w:lvl w:ilvl="0">
      <w:start w:val="2"/>
      <w:numFmt w:val="decimal"/>
      <w:suff w:val="space"/>
      <w:lvlText w:val="%1."/>
      <w:lvlJc w:val="left"/>
    </w:lvl>
  </w:abstractNum>
  <w:abstractNum w:abstractNumId="2" w15:restartNumberingAfterBreak="0">
    <w:nsid w:val="05E13748"/>
    <w:multiLevelType w:val="hybridMultilevel"/>
    <w:tmpl w:val="CA4C7514"/>
    <w:lvl w:ilvl="0" w:tplc="CD20C376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2057534"/>
    <w:multiLevelType w:val="hybridMultilevel"/>
    <w:tmpl w:val="3264AA12"/>
    <w:lvl w:ilvl="0" w:tplc="E424F11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0A322CB"/>
    <w:multiLevelType w:val="hybridMultilevel"/>
    <w:tmpl w:val="B27266E8"/>
    <w:lvl w:ilvl="0" w:tplc="F5623B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1846477"/>
    <w:multiLevelType w:val="hybridMultilevel"/>
    <w:tmpl w:val="4800BC6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F718B4"/>
    <w:multiLevelType w:val="hybridMultilevel"/>
    <w:tmpl w:val="F23231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DA92351"/>
    <w:multiLevelType w:val="hybridMultilevel"/>
    <w:tmpl w:val="4AF06AE4"/>
    <w:lvl w:ilvl="0" w:tplc="A76A364C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5CCC522"/>
    <w:multiLevelType w:val="singleLevel"/>
    <w:tmpl w:val="55CCC522"/>
    <w:lvl w:ilvl="0">
      <w:start w:val="10"/>
      <w:numFmt w:val="decimal"/>
      <w:suff w:val="space"/>
      <w:lvlText w:val="%1."/>
      <w:lvlJc w:val="left"/>
    </w:lvl>
  </w:abstractNum>
  <w:abstractNum w:abstractNumId="9" w15:restartNumberingAfterBreak="0">
    <w:nsid w:val="62FD0D0B"/>
    <w:multiLevelType w:val="singleLevel"/>
    <w:tmpl w:val="62FD0D0B"/>
    <w:lvl w:ilvl="0">
      <w:start w:val="18"/>
      <w:numFmt w:val="decimal"/>
      <w:suff w:val="space"/>
      <w:lvlText w:val="%1."/>
      <w:lvlJc w:val="left"/>
    </w:lvl>
  </w:abstractNum>
  <w:abstractNum w:abstractNumId="10" w15:restartNumberingAfterBreak="0">
    <w:nsid w:val="6E5A4561"/>
    <w:multiLevelType w:val="hybridMultilevel"/>
    <w:tmpl w:val="9718F566"/>
    <w:lvl w:ilvl="0" w:tplc="08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01106AA"/>
    <w:multiLevelType w:val="hybridMultilevel"/>
    <w:tmpl w:val="5606A656"/>
    <w:lvl w:ilvl="0" w:tplc="E424F11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570122125">
    <w:abstractNumId w:val="4"/>
  </w:num>
  <w:num w:numId="2" w16cid:durableId="692196918">
    <w:abstractNumId w:val="1"/>
  </w:num>
  <w:num w:numId="3" w16cid:durableId="588395711">
    <w:abstractNumId w:val="10"/>
  </w:num>
  <w:num w:numId="4" w16cid:durableId="868297298">
    <w:abstractNumId w:val="7"/>
  </w:num>
  <w:num w:numId="5" w16cid:durableId="1257981333">
    <w:abstractNumId w:val="8"/>
  </w:num>
  <w:num w:numId="6" w16cid:durableId="936062779">
    <w:abstractNumId w:val="9"/>
  </w:num>
  <w:num w:numId="7" w16cid:durableId="1501190661">
    <w:abstractNumId w:val="0"/>
  </w:num>
  <w:num w:numId="8" w16cid:durableId="32239892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674064273">
    <w:abstractNumId w:val="2"/>
  </w:num>
  <w:num w:numId="10" w16cid:durableId="1584531523">
    <w:abstractNumId w:val="3"/>
  </w:num>
  <w:num w:numId="11" w16cid:durableId="665933947">
    <w:abstractNumId w:val="11"/>
  </w:num>
  <w:num w:numId="12" w16cid:durableId="63448199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31AE"/>
    <w:rsid w:val="00065F3F"/>
    <w:rsid w:val="00087FCD"/>
    <w:rsid w:val="000B5C5B"/>
    <w:rsid w:val="000E5BAC"/>
    <w:rsid w:val="000F0DBA"/>
    <w:rsid w:val="001B56AE"/>
    <w:rsid w:val="0023534F"/>
    <w:rsid w:val="002377A1"/>
    <w:rsid w:val="002935F5"/>
    <w:rsid w:val="002A7B34"/>
    <w:rsid w:val="00313369"/>
    <w:rsid w:val="0035772A"/>
    <w:rsid w:val="00376AFF"/>
    <w:rsid w:val="003C2DC7"/>
    <w:rsid w:val="00430324"/>
    <w:rsid w:val="00436A46"/>
    <w:rsid w:val="004625AC"/>
    <w:rsid w:val="0046766A"/>
    <w:rsid w:val="00472858"/>
    <w:rsid w:val="004B300B"/>
    <w:rsid w:val="00502C6B"/>
    <w:rsid w:val="00565211"/>
    <w:rsid w:val="00583075"/>
    <w:rsid w:val="005F75DF"/>
    <w:rsid w:val="00611A2B"/>
    <w:rsid w:val="006531AE"/>
    <w:rsid w:val="006734BA"/>
    <w:rsid w:val="006963DD"/>
    <w:rsid w:val="006D3C87"/>
    <w:rsid w:val="006F0454"/>
    <w:rsid w:val="006F1303"/>
    <w:rsid w:val="007002B0"/>
    <w:rsid w:val="00741F68"/>
    <w:rsid w:val="007B1202"/>
    <w:rsid w:val="00820AF4"/>
    <w:rsid w:val="00881482"/>
    <w:rsid w:val="008C4618"/>
    <w:rsid w:val="00913DDF"/>
    <w:rsid w:val="00935F0B"/>
    <w:rsid w:val="009369AD"/>
    <w:rsid w:val="009966B3"/>
    <w:rsid w:val="00A32F7B"/>
    <w:rsid w:val="00AB6D3E"/>
    <w:rsid w:val="00B42DE9"/>
    <w:rsid w:val="00B83AEA"/>
    <w:rsid w:val="00B921FC"/>
    <w:rsid w:val="00C12D59"/>
    <w:rsid w:val="00C21E82"/>
    <w:rsid w:val="00CE676F"/>
    <w:rsid w:val="00D25059"/>
    <w:rsid w:val="00D27335"/>
    <w:rsid w:val="00D82FD8"/>
    <w:rsid w:val="00D92DE7"/>
    <w:rsid w:val="00DA6EAD"/>
    <w:rsid w:val="00DA6FCF"/>
    <w:rsid w:val="00DB09E4"/>
    <w:rsid w:val="00DB6C72"/>
    <w:rsid w:val="00DB6EA7"/>
    <w:rsid w:val="00DE35F5"/>
    <w:rsid w:val="00E07FCB"/>
    <w:rsid w:val="00E159D9"/>
    <w:rsid w:val="00E93631"/>
    <w:rsid w:val="00ED5506"/>
    <w:rsid w:val="00F127B1"/>
    <w:rsid w:val="00F576A8"/>
    <w:rsid w:val="00FF4E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."/>
  <w:listSeparator w:val=","/>
  <w14:docId w14:val="0AE43B16"/>
  <w15:chartTrackingRefBased/>
  <w15:docId w15:val="{B0BA4D23-B258-4047-9250-59B6599D0A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E35F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DE35F5"/>
    <w:pPr>
      <w:tabs>
        <w:tab w:val="center" w:pos="4320"/>
        <w:tab w:val="right" w:pos="8640"/>
      </w:tabs>
      <w:spacing w:after="0" w:line="240" w:lineRule="auto"/>
    </w:pPr>
    <w:rPr>
      <w:rFonts w:eastAsiaTheme="minorEastAsia"/>
      <w:sz w:val="20"/>
      <w:szCs w:val="20"/>
      <w:lang w:eastAsia="zh-CN"/>
    </w:rPr>
  </w:style>
  <w:style w:type="character" w:customStyle="1" w:styleId="HeaderChar">
    <w:name w:val="Header Char"/>
    <w:basedOn w:val="DefaultParagraphFont"/>
    <w:link w:val="Header"/>
    <w:uiPriority w:val="99"/>
    <w:rsid w:val="00DE35F5"/>
    <w:rPr>
      <w:rFonts w:eastAsiaTheme="minorEastAsia"/>
      <w:sz w:val="20"/>
      <w:szCs w:val="20"/>
      <w:lang w:eastAsia="zh-CN"/>
    </w:rPr>
  </w:style>
  <w:style w:type="paragraph" w:styleId="NormalWeb">
    <w:name w:val="Normal (Web)"/>
    <w:basedOn w:val="Normal"/>
    <w:uiPriority w:val="99"/>
    <w:unhideWhenUsed/>
    <w:rsid w:val="0056521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table" w:styleId="TableGrid">
    <w:name w:val="Table Grid"/>
    <w:basedOn w:val="TableNormal"/>
    <w:uiPriority w:val="59"/>
    <w:unhideWhenUsed/>
    <w:rsid w:val="008C4618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436A46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3C2DC7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C2DC7"/>
    <w:rPr>
      <w:color w:val="605E5C"/>
      <w:shd w:val="clear" w:color="auto" w:fill="E1DFDD"/>
    </w:rPr>
  </w:style>
  <w:style w:type="paragraph" w:styleId="Footer">
    <w:name w:val="footer"/>
    <w:basedOn w:val="Normal"/>
    <w:link w:val="FooterChar"/>
    <w:uiPriority w:val="99"/>
    <w:unhideWhenUsed/>
    <w:rsid w:val="00F127B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27B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5</TotalTime>
  <Pages>15</Pages>
  <Words>1467</Words>
  <Characters>8368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bet Borchigei</dc:creator>
  <cp:keywords/>
  <dc:description/>
  <cp:lastModifiedBy>Kibet Borchigei</cp:lastModifiedBy>
  <cp:revision>21</cp:revision>
  <dcterms:created xsi:type="dcterms:W3CDTF">2022-06-02T09:06:00Z</dcterms:created>
  <dcterms:modified xsi:type="dcterms:W3CDTF">2022-06-06T12:50:00Z</dcterms:modified>
</cp:coreProperties>
</file>